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4101C3">
        <w:rPr>
          <w:u w:val="single"/>
        </w:rPr>
        <w:t>5</w:t>
      </w:r>
      <w:r w:rsidR="00464E78">
        <w:rPr>
          <w:u w:val="single"/>
        </w:rPr>
        <w:t>-1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464E78" w:rsidRPr="00123A70" w:rsidRDefault="00035818" w:rsidP="00464E78">
      <w:pPr>
        <w:rPr>
          <w:b/>
          <w:szCs w:val="24"/>
        </w:rPr>
      </w:pPr>
      <w:r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911450</wp:posOffset>
                </wp:positionH>
                <wp:positionV relativeFrom="paragraph">
                  <wp:posOffset>79324</wp:posOffset>
                </wp:positionV>
                <wp:extent cx="2687164" cy="2531059"/>
                <wp:effectExtent l="38100" t="19050" r="0" b="60325"/>
                <wp:wrapNone/>
                <wp:docPr id="297" name="Group 2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7164" cy="2531059"/>
                          <a:chOff x="0" y="0"/>
                          <a:chExt cx="2687164" cy="2531059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168249" y="36576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7" name="Straight Connector 267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8" name="Straight Connector 268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Straight Connector 269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Straight Connector 270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Straight Connector 271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Straight Connector 272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4" name="Straight Connector 274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5" name="Straight Connector 275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Straight Connector 277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8" name="Straight Connector 278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9" name="Straight Connector 279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0" name="Straight Connector 280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" name="Straight Connector 281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82" name="Group 282"/>
                        <wpg:cNvGrpSpPr/>
                        <wpg:grpSpPr>
                          <a:xfrm>
                            <a:off x="175564" y="0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283" name="Straight Connector 283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4" name="Straight Connector 284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5" name="Text Box 285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6" name="Text Box 286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7" name="Text Box 287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Text Box 288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Text Box 289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Text Box 290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AC1DF3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1" name="Text Box 291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2" name="Text Box 292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2E44EC" w:rsidRDefault="00233757" w:rsidP="0023375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Text Box 293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F2587E" w:rsidRDefault="00233757" w:rsidP="00233757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4" name="Text Box 294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3757" w:rsidRPr="00F2587E" w:rsidRDefault="00233757" w:rsidP="00233757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5" name="Straight Connector 295"/>
                        <wps:cNvCnPr/>
                        <wps:spPr>
                          <a:xfrm>
                            <a:off x="0" y="43891"/>
                            <a:ext cx="2560320" cy="1739189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Straight Connector 296"/>
                        <wps:cNvCnPr/>
                        <wps:spPr>
                          <a:xfrm flipH="1">
                            <a:off x="848563" y="709575"/>
                            <a:ext cx="1838601" cy="1821484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Group 297" o:spid="_x0000_s1026" style="position:absolute;margin-left:229.25pt;margin-top:6.25pt;width:211.6pt;height:199.3pt;z-index:251681792" coordsize="26871,25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">
                <v:group id="Group 5" o:spid="_x0000_s1027" style="position:absolute;left:1682;top:365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Straight Connector 7" o:spid="_x0000_s102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dDXcIAAADa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OFzJdw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dDXcIAAADaAAAADwAAAAAAAAAAAAAA&#10;AAChAgAAZHJzL2Rvd25yZXYueG1sUEsFBgAAAAAEAAQA+QAAAJADAAAAAA==&#10;" strokecolor="#00b0f0"/>
                  <v:line id="Straight Connector 8" o:spid="_x0000_s102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jXL7wAAADaAAAADwAAAGRycy9kb3ducmV2LnhtbERPyQrCMBC9C/5DGMGLaOqKVKOIIKgI&#10;4oLnoRnbYjMpTdT69+YgeHy8fb6sTSFeVLncsoJ+LwJBnFidc6rgetl0pyCcR9ZYWCYFH3KwXDQb&#10;c4y1ffOJXmefihDCLkYFmfdlLKVLMjLoerYkDtzdVgZ9gFUqdYXvEG4KOYiiiTSYc2jIsKR1Rsnj&#10;/DQKxrdOMZgcdvsT6c14uhrxsb4OlWq36tUMhKfa/8U/91YrCFvDlXAD5O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6jXL7wAAADaAAAADwAAAAAAAAAAAAAAAAChAgAA&#10;ZHJzL2Rvd25yZXYueG1sUEsFBgAAAAAEAAQA+QAAAIoDAAAAAA==&#10;" strokecolor="#00b0f0"/>
                  <v:line id="Straight Connector 9" o:spid="_x0000_s103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RytMIAAADa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E/hc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RytMIAAADaAAAADwAAAAAAAAAAAAAA&#10;AAChAgAAZHJzL2Rvd25yZXYueG1sUEsFBgAAAAAEAAQA+QAAAJADAAAAAA==&#10;" strokecolor="#00b0f0"/>
                  <v:line id="Straight Connector 10" o:spid="_x0000_s103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deSs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6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15KxAAAANsAAAAPAAAAAAAAAAAA&#10;AAAAAKECAABkcnMvZG93bnJldi54bWxQSwUGAAAAAAQABAD5AAAAkgMAAAAA&#10;" strokecolor="#00b0f0"/>
                  <v:line id="Straight Connector 11" o:spid="_x0000_s103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70cIAAADbAAAADwAAAGRycy9kb3ducmV2LnhtbERP22rCQBB9F/oPywh9kbrxFiS6ihQE&#10;LUJJKn0esmMSzM6G7DaJf98tFHybw7nOdj+YWnTUusqygtk0AkGcW11xoeD6dXxbg3AeWWNtmRQ8&#10;yMF+9zLaYqJtzyl1mS9ECGGXoILS+yaR0uUlGXRT2xAH7mZbgz7AtpC6xT6Em1rOoyiWBisODSU2&#10;9F5Sfs9+jILV96Sex5fzR0r6uFoflvw5XBdKvY6HwwaEp8E/xf/ukw7zZ/D3Szh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v70cIAAADbAAAADwAAAAAAAAAAAAAA&#10;AAChAgAAZHJzL2Rvd25yZXYueG1sUEsFBgAAAAAEAAQA+QAAAJADAAAAAA==&#10;" strokecolor="#00b0f0"/>
                  <v:line id="Straight Connector 12" o:spid="_x0000_s103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lpsEAAADbAAAADwAAAGRycy9kb3ducmV2LnhtbERP24rCMBB9X/Afwgi+LDa1q1KqUUQQ&#10;3EUQL/g8NGNbbCaliVr/frOw4NscznXmy87U4kGtqywrGEUxCOLc6ooLBefTZpiCcB5ZY22ZFLzI&#10;wXLR+5hjpu2TD/Q4+kKEEHYZKii9bzIpXV6SQRfZhjhwV9sa9AG2hdQtPkO4qWUSx1NpsOLQUGJD&#10;65Ly2/FuFEwun3Uy3X3/HEhvJulqzPvu/KXUoN+tZiA8df4t/ndvdZifwN8v4QC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WWmwQAAANsAAAAPAAAAAAAAAAAAAAAA&#10;AKECAABkcnMvZG93bnJldi54bWxQSwUGAAAAAAQABAD5AAAAjwMAAAAA&#10;" strokecolor="#00b0f0"/>
                  <v:line id="Straight Connector 13" o:spid="_x0000_s103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APb8AAADbAAAADwAAAGRycy9kb3ducmV2LnhtbERPy6rCMBDdX/AfwghuLpr6RKpRRBBU&#10;BPGB66EZ22IzKU3U+vdGENzN4TxnOq9NIR5Uudyygm4nAkGcWJ1zquB8WrXHIJxH1lhYJgUvcjCf&#10;Nf6mGGv75AM9jj4VIYRdjAoy78tYSpdkZNB1bEkcuKutDPoAq1TqCp8h3BSyF0UjaTDn0JBhScuM&#10;ktvxbhQML/9Fb7TbbA+kV8PxYsD7+txXqtWsFxMQnmr/E3/dax3m9+HzSzhAz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WXAPb8AAADbAAAADwAAAAAAAAAAAAAAAACh&#10;AgAAZHJzL2Rvd25yZXYueG1sUEsFBgAAAAAEAAQA+QAAAI0DAAAAAA==&#10;" strokecolor="#00b0f0"/>
                  <v:line id="Straight Connector 267" o:spid="_x0000_s103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a8i8UAAADcAAAADwAAAGRycy9kb3ducmV2LnhtbESP3YrCMBSE7xd8h3AEb0RT61qlGkUE&#10;wV0E8QevD82xLTYnpYnaffvNgrCXw8x8wyxWranEkxpXWlYwGkYgiDOrS84VXM7bwQyE88gaK8uk&#10;4IccrJadjwWm2r74SM+Tz0WAsEtRQeF9nUrpsoIMuqGtiYN3s41BH2STS93gK8BNJeMoSqTBksNC&#10;gTVtCsrup4dRMLn2qzjZf30fSW8ns/UnH9rLWKlet13PQXhq/X/43d5pBXEyh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0a8i8UAAADcAAAADwAAAAAAAAAA&#10;AAAAAAChAgAAZHJzL2Rvd25yZXYueG1sUEsFBgAAAAAEAAQA+QAAAJMDAAAAAA==&#10;" strokecolor="#00b0f0"/>
                  <v:line id="Straight Connector 268" o:spid="_x0000_s103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ko+cAAAADcAAAADwAAAGRycy9kb3ducmV2LnhtbERPy4rCMBTdD/gP4QpuBk2tY5FqFBEE&#10;lQHxgetLc22LzU1pota/NwvB5eG8Z4vWVOJBjSstKxgOIhDEmdUl5wrOp3V/AsJ5ZI2VZVLwIgeL&#10;eednhqm2Tz7Q4+hzEULYpaig8L5OpXRZQQbdwNbEgbvaxqAPsMmlbvAZwk0l4yhKpMGSQ0OBNa0K&#10;ym7Hu1EwvvxWcfK/3R1Ir8eT5R/v2/NIqV63XU5BeGr9V/xxb7SCOAlrw5lwBOT8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ZKPnAAAAA3AAAAA8AAAAAAAAAAAAAAAAA&#10;oQIAAGRycy9kb3ducmV2LnhtbFBLBQYAAAAABAAEAPkAAACOAwAAAAA=&#10;" strokecolor="#00b0f0"/>
                  <v:line id="Straight Connector 269" o:spid="_x0000_s103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WNYsUAAADcAAAADwAAAGRycy9kb3ducmV2LnhtbESP3YrCMBSE7xd8h3AEb0RT61q0GkUE&#10;wV0E8QevD82xLTYnpYnaffvNgrCXw8x8wyxWranEkxpXWlYwGkYgiDOrS84VXM7bwRSE88gaK8uk&#10;4IccrJadjwWm2r74SM+Tz0WAsEtRQeF9nUrpsoIMuqGtiYN3s41BH2STS93gK8BNJeMoSqTBksNC&#10;gTVtCsrup4dRMLn2qzjZf30fSW8n0/UnH9rLWKlet13PQXhq/X/43d5pBXEyg7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ZWNYsUAAADcAAAADwAAAAAAAAAA&#10;AAAAAAChAgAAZHJzL2Rvd25yZXYueG1sUEsFBgAAAAAEAAQA+QAAAJMDAAAAAA==&#10;" strokecolor="#00b0f0"/>
                  <v:line id="Straight Connector 270" o:spid="_x0000_s103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ayIsMAAADcAAAADwAAAGRycy9kb3ducmV2LnhtbERPTWvCQBC9C/6HZQq9lLox1hhSV5GC&#10;0EqhmAbPQ3aahGZnQ3abxH/fPQgeH+97u59MKwbqXWNZwXIRgSAurW64UlB8H59TEM4ja2wtk4Ir&#10;Odjv5rMtZtqOfKYh95UIIewyVFB732VSurImg25hO+LA/djeoA+wr6TucQzhppVxFCXSYMOhocaO&#10;3moqf/M/o2B9eWrj5PPjdCZ9XKeHF/6aipVSjw/T4RWEp8nfxTf3u1YQb8L8cCYcAb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2siLDAAAA3AAAAA8AAAAAAAAAAAAA&#10;AAAAoQIAAGRycy9kb3ducmV2LnhtbFBLBQYAAAAABAAEAPkAAACRAwAAAAA=&#10;" strokecolor="#00b0f0"/>
                  <v:line id="Straight Connector 271" o:spid="_x0000_s103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oXucQAAADcAAAADwAAAGRycy9kb3ducmV2LnhtbESPW4vCMBSE3xf8D+EI+yKaWq9Uo4gg&#10;qAjiBZ8PzbEtNielyWr3328EYR+HmfmGmS8bU4on1a6wrKDfi0AQp1YXnCm4XjbdKQjnkTWWlknB&#10;LzlYLlpfc0y0ffGJnmefiQBhl6CC3PsqkdKlORl0PVsRB+9ua4M+yDqTusZXgJtSxlE0lgYLDgs5&#10;VrTOKX2cf4yC0a1TxuPDbn8ivRlNV0M+NteBUt/tZjUD4anx/+FPe6sVxJM+vM+EI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Ohe5xAAAANwAAAAPAAAAAAAAAAAA&#10;AAAAAKECAABkcnMvZG93bnJldi54bWxQSwUGAAAAAAQABAD5AAAAkgMAAAAA&#10;" strokecolor="#00b0f0"/>
                  <v:line id="Straight Connector 272" o:spid="_x0000_s104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iJzsYAAADc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rilxj+zoQjIL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oic7GAAAA3AAAAA8AAAAAAAAA&#10;AAAAAAAAoQIAAGRycy9kb3ducmV2LnhtbFBLBQYAAAAABAAEAPkAAACUAwAAAAA=&#10;" strokecolor="#00b0f0"/>
                  <v:line id="Straight Connector 273" o:spid="_x0000_s104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QsVcYAAADcAAAADwAAAGRycy9kb3ducmV2LnhtbESPS2vDMBCE74X+B7GFXEoi184LJ0oI&#10;AUMbCiUPcl6sjW1qrYyl2s6/jwqFHoeZ+YZZbwdTi45aV1lW8DaJQBDnVldcKLics/EShPPIGmvL&#10;pOBODrab56c1ptr2fKTu5AsRIOxSVFB636RSurwkg25iG+Lg3Wxr0AfZFlK32Ae4qWUcRXNpsOKw&#10;UGJD+5Ly79OPUTC7vtbx/PPjcCSdzZa7KX8Nl0Sp0cuwW4HwNPj/8F/7XSuIFwn8nglHQG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kLFXGAAAA3AAAAA8AAAAAAAAA&#10;AAAAAAAAoQIAAGRycy9kb3ducmV2LnhtbFBLBQYAAAAABAAEAPkAAACUAwAAAAA=&#10;" strokecolor="#00b0f0"/>
                  <v:line id="Straight Connector 274" o:spid="_x0000_s104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20IcYAAADcAAAADwAAAGRycy9kb3ducmV2LnhtbESPS2vDMBCE74X+B7GFXEIi180LJ4ox&#10;AUNbAiEPcl6sjW1qrYylOu6/rwqBHoeZ+YbZpINpRE+dqy0reJ1GIIgLq2suFVzO+WQFwnlkjY1l&#10;UvBDDtLt89MGE23vfKT+5EsRIOwSVFB53yZSuqIig25qW+Lg3Wxn0AfZlVJ3eA9w08g4ihbSYM1h&#10;ocKWdhUVX6dvo2B+HTfxYv/xeSSdz1fZjA/D5U2p0cuQrUF4Gvx/+NF+1wri5Qz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NtCHGAAAA3AAAAA8AAAAAAAAA&#10;AAAAAAAAoQIAAGRycy9kb3ducmV2LnhtbFBLBQYAAAAABAAEAPkAAACUAwAAAAA=&#10;" strokecolor="#00b0f0"/>
                  <v:line id="Straight Connector 275" o:spid="_x0000_s104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ERusYAAADcAAAADwAAAGRycy9kb3ducmV2LnhtbESPQWvCQBSE70L/w/IKvZS6aWpSSV1F&#10;CoEqQtEGz4/sMwnNvg3ZbYz/3hUKHoeZ+YZZrEbTioF611hW8DqNQBCXVjdcKSh+8pc5COeRNbaW&#10;ScGFHKyWD5MFZtqeeU/DwVciQNhlqKD2vsukdGVNBt3UdsTBO9neoA+yr6Tu8RzgppVxFKXSYMNh&#10;ocaOPmsqfw9/RkFyfG7jdLfZ7knnyXw94++xeFPq6XFcf4DwNPp7+L/9pRXE7wnczo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BEbrGAAAA3AAAAA8AAAAAAAAA&#10;AAAAAAAAoQIAAGRycy9kb3ducmV2LnhtbFBLBQYAAAAABAAEAPkAAACUAwAAAAA=&#10;" strokecolor="#00b0f0"/>
                  <v:line id="Straight Connector 276" o:spid="_x0000_s104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OPzcUAAADcAAAADwAAAGRycy9kb3ducmV2LnhtbESP3YrCMBSE7xd8h3AEb0RT61qlGkUE&#10;wV0E8QevD82xLTYnpYnaffvNgrCXw8x8wyxWranEkxpXWlYwGkYgiDOrS84VXM7bwQyE88gaK8uk&#10;4IccrJadjwWm2r74SM+Tz0WAsEtRQeF9nUrpsoIMuqGtiYN3s41BH2STS93gK8BNJeMoSqTBksNC&#10;gTVtCsrup4dRMLn2qzjZf30fSW8ns/UnH9rLWKlet13PQXhq/X/43d5pBfE0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OPzcUAAADcAAAADwAAAAAAAAAA&#10;AAAAAAChAgAAZHJzL2Rvd25yZXYueG1sUEsFBgAAAAAEAAQA+QAAAJMDAAAAAA==&#10;" strokecolor="#00b0f0"/>
                  <v:line id="Straight Connector 277" o:spid="_x0000_s104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8qVsUAAADcAAAADwAAAGRycy9kb3ducmV2LnhtbESP3YrCMBSE74V9h3AWvBFNt25VqlFk&#10;QdBlYfEHrw/NsS02J6WJWt/eCIKXw8x8w8wWranElRpXWlbwNYhAEGdWl5wrOOxX/QkI55E1VpZJ&#10;wZ0cLOYfnRmm2t54S9edz0WAsEtRQeF9nUrpsoIMuoGtiYN3so1BH2STS93gLcBNJeMoGkmDJYeF&#10;Amv6KSg77y5GQXLsVfHob/O7Jb1KJstv/m8PQ6W6n+1yCsJT69/hV3utFcTj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8qVsUAAADcAAAADwAAAAAAAAAA&#10;AAAAAAChAgAAZHJzL2Rvd25yZXYueG1sUEsFBgAAAAAEAAQA+QAAAJMDAAAAAA==&#10;" strokecolor="#00b0f0"/>
                  <v:line id="Straight Connector 278" o:spid="_x0000_s104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+JMMAAADcAAAADwAAAGRycy9kb3ducmV2LnhtbERPTWvCQBC9C/6HZQq9lLox1hhSV5GC&#10;0EqhmAbPQ3aahGZnQ3abxH/fPQgeH+97u59MKwbqXWNZwXIRgSAurW64UlB8H59TEM4ja2wtk4Ir&#10;Odjv5rMtZtqOfKYh95UIIewyVFB732VSurImg25hO+LA/djeoA+wr6TucQzhppVxFCXSYMOhocaO&#10;3moqf/M/o2B9eWrj5PPjdCZ9XKeHF/6aipVSjw/T4RWEp8nfxTf3u1YQb8LacCYcAb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AviTDAAAA3AAAAA8AAAAAAAAAAAAA&#10;AAAAoQIAAGRycy9kb3ducmV2LnhtbFBLBQYAAAAABAAEAPkAAACRAwAAAAA=&#10;" strokecolor="#00b0f0"/>
                  <v:line id="Straight Connector 279" o:spid="_x0000_s104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wbv8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Wkkx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MG7/GAAAA3AAAAA8AAAAAAAAA&#10;AAAAAAAAoQIAAGRycy9kb3ducmV2LnhtbFBLBQYAAAAABAAEAPkAAACUAwAAAAA=&#10;" strokecolor="#00b0f0"/>
                  <v:line id="Straight Connector 280" o:spid="_x0000_s104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PCBcAAAADcAAAADwAAAGRycy9kb3ducmV2LnhtbERPy4rCMBTdD/gP4QpuBk2to5RqFBEE&#10;lQHxgetLc22LzU1pota/NwvB5eG8Z4vWVOJBjSstKxgOIhDEmdUl5wrOp3U/AeE8ssbKMil4kYPF&#10;vPMzw1TbJx/ocfS5CCHsUlRQeF+nUrqsIINuYGviwF1tY9AH2ORSN/gM4aaScRRNpMGSQ0OBNa0K&#10;ym7Hu1EwvvxW8eR/uzuQXo+T5R/v2/NIqV63XU5BeGr9V/xxb7SCOAnzw5lwBOT8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jwgXAAAAA3AAAAA8AAAAAAAAAAAAAAAAA&#10;oQIAAGRycy9kb3ducmV2LnhtbFBLBQYAAAAABAAEAPkAAACOAwAAAAA=&#10;" strokecolor="#00b0f0"/>
                  <v:line id="Straight Connector 281" o:spid="_x0000_s104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9nnsUAAADcAAAADwAAAGRycy9kb3ducmV2LnhtbESPQWvCQBSE7wX/w/KEXopuklYJ0VVE&#10;CNhSKFrx/Mg+k2D2bchuk/jvu4WCx2FmvmHW29E0oqfO1ZYVxPMIBHFhdc2lgvN3PktBOI+ssbFM&#10;Cu7kYLuZPK0x03bgI/UnX4oAYZehgsr7NpPSFRUZdHPbEgfvajuDPsiulLrDIcBNI5MoWkqDNYeF&#10;ClvaV1TcTj9GweLy0iTLz/ePI+l8ke7e+Gs8vyr1PB13KxCeRv8I/7cPWkGSxvB3Jh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9nnsUAAADcAAAADwAAAAAAAAAA&#10;AAAAAAChAgAAZHJzL2Rvd25yZXYueG1sUEsFBgAAAAAEAAQA+QAAAJMDAAAAAA==&#10;" strokecolor="#00b0f0"/>
                </v:group>
                <v:group id="Group 282" o:spid="_x0000_s1050" style="position:absolute;left:1755;width:24194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<v:line id="Straight Connector 283" o:spid="_x0000_s105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1E/MYAAADcAAAADwAAAGRycy9kb3ducmV2LnhtbESPzWrDMBCE74W+g9hCbo1cxy3GiRJC&#10;ISGXHpy4h9621sY2tVbGUv3z9lUg0OMwM98wm91kWjFQ7xrLCl6WEQji0uqGKwXF5fCcgnAeWWNr&#10;mRTM5GC3fXzYYKbtyDkNZ1+JAGGXoYLa+y6T0pU1GXRL2xEH72p7gz7IvpK6xzHATSvjKHqTBhsO&#10;CzV29F5T+XP+NQrMVyO/P1o8znFeJEn6etjP9lOpxdO0X4PwNPn/8L190gridAW3M+EIyO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NRPzGAAAA3AAAAA8AAAAAAAAA&#10;AAAAAAAAoQIAAGRycy9kb3ducmV2LnhtbFBLBQYAAAAABAAEAPkAAACUAwAAAAA=&#10;" strokecolor="black [3213]" strokeweight="1.25pt">
                    <v:stroke startarrow="classic" endarrow="classic"/>
                  </v:line>
                  <v:line id="Straight Connector 284" o:spid="_x0000_s1052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CZycUAAADcAAAADwAAAGRycy9kb3ducmV2LnhtbESPQWvCQBSE7wX/w/IK3uqmIRgbXUUK&#10;oqdC0h56fGSfSTD7Nma3JvHXd4VCj8PMfMNsdqNpxY1611hW8LqIQBCXVjdcKfj6PLysQDiPrLG1&#10;TAomcrDbzp42mGk7cE63wlciQNhlqKD2vsukdGVNBt3CdsTBO9veoA+yr6TucQhw08o4ipbSYMNh&#10;ocaO3msqL8WPUfA9mXQ6THl031+T+Pj2kcbnKlVq/jzu1yA8jf4//Nc+aQXxKoHH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9CZycUAAADcAAAADwAAAAAAAAAA&#10;AAAAAAChAgAAZHJzL2Rvd25yZXYueG1sUEsFBgAAAAAEAAQA+QAAAJMDAAAAAA==&#10;" strokecolor="black [3213]" strokeweight="1.25pt">
                    <v:stroke startarrow="classic"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5" o:spid="_x0000_s105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286" o:spid="_x0000_s105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87" o:spid="_x0000_s105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88" o:spid="_x0000_s105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kI8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S1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RkI8MAAADcAAAADwAAAAAAAAAAAAAAAACYAgAAZHJzL2Rv&#10;d25yZXYueG1sUEsFBgAAAAAEAAQA9QAAAIgDAAAAAA=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289" o:spid="_x0000_s105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jBuMYA&#10;AADcAAAADwAAAGRycy9kb3ducmV2LnhtbESPT2vCQBTE7wW/w/IEb3VjQInRVSQgFWkP/rl4e2af&#10;STD7Nma3mvrpu4WCx2FmfsPMl52pxZ1aV1lWMBpGIIhzqysuFBwP6/cEhPPIGmvLpOCHHCwXvbc5&#10;pto+eEf3vS9EgLBLUUHpfZNK6fKSDLqhbYiDd7GtQR9kW0jd4iPATS3jKJpIgxWHhRIbykrKr/tv&#10;o2Cbrb9wd45N8qyzj8/LqrkdT2OlBv1uNQPhqfOv8H97oxXEyRT+zo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jBuMYAAADcAAAADwAAAAAAAAAAAAAAAACYAgAAZHJz&#10;L2Rvd25yZXYueG1sUEsFBgAAAAAEAAQA9QAAAIsDAAAAAA=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2</w:t>
                          </w:r>
                        </w:p>
                      </w:txbxContent>
                    </v:textbox>
                  </v:shape>
                  <v:shape id="Text Box 290" o:spid="_x0000_s105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v++MQA&#10;AADcAAAADwAAAGRycy9kb3ducmV2LnhtbERPTWvCQBC9F/wPywi9NZsGKjbNKhIQS7EHYy69TbNj&#10;EpqdjdmtSf317qHg8fG+s/VkOnGhwbWWFTxHMQjiyuqWawXlcfu0BOE8ssbOMin4Iwfr1ewhw1Tb&#10;kQ90KXwtQgi7FBU03veplK5qyKCLbE8cuJMdDPoAh1rqAccQbjqZxPFCGmw5NDTYU95Q9VP8GgUf&#10;+fYTD9+JWV67fLc/bfpz+fWi1ON82ryB8DT5u/jf/a4VJK9hfjg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7/vjEAAAA3AAAAA8AAAAAAAAAAAAAAAAAmAIAAGRycy9k&#10;b3ducmV2LnhtbFBLBQYAAAAABAAEAPUAAACJAwAAAAA=&#10;" filled="f" stroked="f" strokeweight=".5pt">
                    <v:textbox>
                      <w:txbxContent>
                        <w:p w:rsidR="00233757" w:rsidRPr="002E44EC" w:rsidRDefault="00AC1DF3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91" o:spid="_x0000_s105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bY8cA&#10;AADcAAAADwAAAGRycy9kb3ducmV2LnhtbESPzWrDMBCE74G+g9hCbolsQ0vqRgnGYFJCesjPpbet&#10;tbFNrZVrKY7Tp68KhRyHmfmGWa5H04qBetdYVhDPIxDEpdUNVwpOx2K2AOE8ssbWMim4kYP16mGy&#10;xFTbK+9pOPhKBAi7FBXU3neplK6syaCb2444eGfbG/RB9pXUPV4D3LQyiaJnabDhsFBjR3lN5dfh&#10;YhRs8+Id95+JWfy0+WZ3zrrv08eTUtPHMXsF4Wn09/B/+00rSF5i+Ds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3W2PHAAAA3AAAAA8AAAAAAAAAAAAAAAAAmAIAAGRy&#10;cy9kb3ducmV2LnhtbFBLBQYAAAAABAAEAPUAAACMAwAAAAA=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92" o:spid="_x0000_s106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  <v:textbox>
                      <w:txbxContent>
                        <w:p w:rsidR="00233757" w:rsidRPr="002E44EC" w:rsidRDefault="00233757" w:rsidP="0023375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2</w:t>
                          </w:r>
                        </w:p>
                      </w:txbxContent>
                    </v:textbox>
                  </v:shape>
                  <v:shape id="Text Box 293" o:spid="_x0000_s106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  <v:textbox>
                      <w:txbxContent>
                        <w:p w:rsidR="00233757" w:rsidRPr="00F2587E" w:rsidRDefault="00233757" w:rsidP="00233757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94" o:spid="_x0000_s106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4+8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WA+PvHAAAA3AAAAA8AAAAAAAAAAAAAAAAAmAIAAGRy&#10;cy9kb3ducmV2LnhtbFBLBQYAAAAABAAEAPUAAACMAwAAAAA=&#10;" filled="f" stroked="f" strokeweight=".5pt">
                    <v:textbox>
                      <w:txbxContent>
                        <w:p w:rsidR="00233757" w:rsidRPr="00F2587E" w:rsidRDefault="00233757" w:rsidP="00233757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295" o:spid="_x0000_s1063" style="position:absolute;visibility:visible;mso-wrap-style:square" from="0,438" to="25603,1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jFJ8UAAADcAAAADwAAAGRycy9kb3ducmV2LnhtbESPQWvCQBSE74X+h+UVeim6aUTR6CaE&#10;QsWLhybaenxkn0lo9m3IbjX9992C4HGYmW+YTTaaTlxocK1lBa/TCARxZXXLtYJD+T5ZgnAeWWNn&#10;mRT8koMsfXzYYKLtlT/oUvhaBAi7BBU03veJlK5qyKCb2p44eGc7GPRBDrXUA14D3HQyjqKFNNhy&#10;WGiwp7eGqu/ixyjA/RGL3MfbF3T7cvZ5yr+2rlbq+WnM1yA8jf4evrV3WkG8msP/mXAEZ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jFJ8UAAADcAAAADwAAAAAAAAAA&#10;AAAAAAChAgAAZHJzL2Rvd25yZXYueG1sUEsFBgAAAAAEAAQA+QAAAJMDAAAAAA==&#10;" strokecolor="red" strokeweight="1.25pt">
                  <v:stroke startarrow="classic" endarrow="classic"/>
                </v:line>
                <v:line id="Straight Connector 296" o:spid="_x0000_s1064" style="position:absolute;flip:x;visibility:visible;mso-wrap-style:square" from="8485,7095" to="26871,2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ZxzMQAAADcAAAADwAAAGRycy9kb3ducmV2LnhtbESPQWvCQBSE7wX/w/KE3upGwVCjq6hQ&#10;8FotLd4e2WcSk32b7m5i+u+7guBxmJlvmNVmMI3oyfnKsoLpJAFBnFtdcaHg6/Tx9g7CB2SNjWVS&#10;8EceNuvRywozbW/8Sf0xFCJC2GeooAyhzaT0eUkG/cS2xNG7WGcwROkKqR3eItw0cpYkqTRYcVwo&#10;saV9SXl97IyCy687f/80abeb7/u2unaLWtZBqdfxsF2CCDSEZ/jRPmgFs0UK9zPxCMj1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NnHMxAAAANwAAAAPAAAAAAAAAAAA&#10;AAAAAKECAABkcnMvZG93bnJldi54bWxQSwUGAAAAAAQABAD5AAAAkgMAAAAA&#10;" strokecolor="red" strokeweight="1.25pt">
                  <v:stroke startarrow="classic" endarrow="classic"/>
                </v:line>
              </v:group>
            </w:pict>
          </mc:Fallback>
        </mc:AlternateContent>
      </w:r>
      <w:r w:rsidR="00464E78" w:rsidRPr="00123A70">
        <w:rPr>
          <w:b/>
          <w:szCs w:val="24"/>
        </w:rPr>
        <w:t>Question 1</w:t>
      </w:r>
    </w:p>
    <w:p w:rsidR="00464E78" w:rsidRPr="00123A70" w:rsidRDefault="008D0AE3" w:rsidP="00035818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253.45pt;margin-top:.4pt;width:54.7pt;height:15pt;z-index:251659264;mso-position-horizontal-relative:text;mso-position-vertical-relative:text">
            <v:imagedata r:id="rId9" o:title=""/>
          </v:shape>
          <o:OLEObject Type="Embed" ProgID="Equation.DSMT4" ShapeID="_x0000_s1033" DrawAspect="Content" ObjectID="_1524994848" r:id="rId10"/>
        </w:pict>
      </w:r>
      <w:r w:rsidR="00464E78">
        <w:rPr>
          <w:rFonts w:cs="Minion-Regular"/>
          <w:szCs w:val="24"/>
        </w:rPr>
        <w:tab/>
      </w:r>
    </w:p>
    <w:p w:rsidR="00464E78" w:rsidRDefault="00233757" w:rsidP="00035818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233757">
        <w:rPr>
          <w:rFonts w:cs="Minion-Regular"/>
          <w:position w:val="-112"/>
          <w:szCs w:val="24"/>
        </w:rPr>
        <w:object w:dxaOrig="1240" w:dyaOrig="2360">
          <v:shape id="_x0000_i1025" type="#_x0000_t75" style="width:62pt;height:117pt" o:ole="">
            <v:imagedata r:id="rId11" o:title=""/>
          </v:shape>
          <o:OLEObject Type="Embed" ProgID="Equation.DSMT4" ShapeID="_x0000_i1025" DrawAspect="Content" ObjectID="_1524994839" r:id="rId12"/>
        </w:object>
      </w:r>
    </w:p>
    <w:p w:rsidR="00464E78" w:rsidRDefault="00464E78" w:rsidP="00035818">
      <w:pPr>
        <w:ind w:left="720"/>
        <w:rPr>
          <w:szCs w:val="24"/>
        </w:rPr>
      </w:pPr>
    </w:p>
    <w:p w:rsidR="00AC1DF3" w:rsidRDefault="008D0AE3" w:rsidP="00035818">
      <w:pPr>
        <w:ind w:left="720"/>
        <w:rPr>
          <w:szCs w:val="24"/>
        </w:rPr>
      </w:pPr>
      <w:r>
        <w:rPr>
          <w:noProof/>
        </w:rPr>
        <w:pict>
          <v:shape id="_x0000_s1034" type="#_x0000_t75" style="position:absolute;left:0;text-align:left;margin-left:269.5pt;margin-top:8.55pt;width:43.8pt;height:15pt;z-index:251660288;mso-position-horizontal-relative:text;mso-position-vertical-relative:text">
            <v:imagedata r:id="rId13" o:title=""/>
          </v:shape>
          <o:OLEObject Type="Embed" ProgID="Equation.DSMT4" ShapeID="_x0000_s1034" DrawAspect="Content" ObjectID="_1524994849" r:id="rId14"/>
        </w:pict>
      </w:r>
      <w:r w:rsidR="00AC1DF3">
        <w:rPr>
          <w:szCs w:val="24"/>
        </w:rPr>
        <w:t>Point of intersection is (3, –1)</w:t>
      </w:r>
    </w:p>
    <w:p w:rsidR="00035818" w:rsidRDefault="00035818" w:rsidP="00035818">
      <w:pPr>
        <w:ind w:left="720"/>
        <w:rPr>
          <w:szCs w:val="24"/>
        </w:rPr>
      </w:pPr>
    </w:p>
    <w:p w:rsidR="00035818" w:rsidRDefault="00035818" w:rsidP="00035818">
      <w:pPr>
        <w:ind w:left="720"/>
        <w:rPr>
          <w:szCs w:val="24"/>
        </w:rPr>
      </w:pPr>
      <w:r>
        <w:rPr>
          <w:szCs w:val="24"/>
        </w:rPr>
        <w:t>Check</w:t>
      </w:r>
    </w:p>
    <w:p w:rsidR="00035818" w:rsidRPr="00123A70" w:rsidRDefault="00035818" w:rsidP="00035818">
      <w:pPr>
        <w:ind w:left="720"/>
        <w:rPr>
          <w:szCs w:val="24"/>
        </w:rPr>
      </w:pPr>
      <w:r w:rsidRPr="00035818">
        <w:rPr>
          <w:rFonts w:cs="Minion-Regular"/>
          <w:position w:val="-60"/>
          <w:szCs w:val="24"/>
        </w:rPr>
        <w:object w:dxaOrig="1440" w:dyaOrig="1320">
          <v:shape id="_x0000_i1026" type="#_x0000_t75" style="width:72.5pt;height:65.5pt" o:ole="">
            <v:imagedata r:id="rId15" o:title=""/>
          </v:shape>
          <o:OLEObject Type="Embed" ProgID="Equation.DSMT4" ShapeID="_x0000_i1026" DrawAspect="Content" ObjectID="_1524994840" r:id="rId16"/>
        </w:object>
      </w:r>
      <w:r>
        <w:rPr>
          <w:rFonts w:cs="Minion-Regular"/>
          <w:szCs w:val="24"/>
        </w:rPr>
        <w:tab/>
      </w:r>
      <w:r w:rsidRPr="00035818">
        <w:rPr>
          <w:rFonts w:cs="Minion-Regular"/>
          <w:position w:val="-60"/>
          <w:szCs w:val="24"/>
        </w:rPr>
        <w:object w:dxaOrig="1100" w:dyaOrig="1320">
          <v:shape id="_x0000_i1027" type="#_x0000_t75" style="width:55.5pt;height:65.5pt" o:ole="">
            <v:imagedata r:id="rId17" o:title=""/>
          </v:shape>
          <o:OLEObject Type="Embed" ProgID="Equation.DSMT4" ShapeID="_x0000_i1027" DrawAspect="Content" ObjectID="_1524994841" r:id="rId18"/>
        </w:object>
      </w:r>
    </w:p>
    <w:p w:rsidR="00464E78" w:rsidRDefault="00F66613" w:rsidP="00035818">
      <w:pPr>
        <w:tabs>
          <w:tab w:val="left" w:pos="4055"/>
        </w:tabs>
        <w:ind w:left="720"/>
        <w:rPr>
          <w:szCs w:val="24"/>
        </w:rPr>
      </w:pPr>
      <w:r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621C7CA" wp14:editId="68FA6E0B">
                <wp:simplePos x="0" y="0"/>
                <wp:positionH relativeFrom="column">
                  <wp:posOffset>3611880</wp:posOffset>
                </wp:positionH>
                <wp:positionV relativeFrom="paragraph">
                  <wp:posOffset>90170</wp:posOffset>
                </wp:positionV>
                <wp:extent cx="2425700" cy="2784475"/>
                <wp:effectExtent l="38100" t="38100" r="0" b="73025"/>
                <wp:wrapNone/>
                <wp:docPr id="298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5700" cy="2784475"/>
                          <a:chOff x="168249" y="-469859"/>
                          <a:chExt cx="2426665" cy="2785450"/>
                        </a:xfrm>
                      </wpg:grpSpPr>
                      <wpg:grpSp>
                        <wpg:cNvPr id="299" name="Group 299"/>
                        <wpg:cNvGrpSpPr/>
                        <wpg:grpSpPr>
                          <a:xfrm>
                            <a:off x="168249" y="36576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300" name="Straight Connector 300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Straight Connector 304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Straight Connector 307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Straight Connector 313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Straight Connector 314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Straight Connector 315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Straight Connector 316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Straight Connector 317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Straight Connector 318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Straight Connector 319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Straight Connector 320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Straight Connector 321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22" name="Group 322"/>
                        <wpg:cNvGrpSpPr/>
                        <wpg:grpSpPr>
                          <a:xfrm>
                            <a:off x="175564" y="0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323" name="Straight Connector 323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Straight Connector 324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Text Box 325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6" name="Text Box 326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7" name="Text Box 327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Text Box 328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Text Box 329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Text Box 330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2E44EC" w:rsidRDefault="00035818" w:rsidP="0003581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F2587E" w:rsidRDefault="00035818" w:rsidP="0003581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35818" w:rsidRPr="00F2587E" w:rsidRDefault="00035818" w:rsidP="0003581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5" name="Straight Connector 335"/>
                        <wps:cNvCnPr/>
                        <wps:spPr>
                          <a:xfrm>
                            <a:off x="1328850" y="-136635"/>
                            <a:ext cx="392309" cy="1609853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/>
                        <wps:spPr>
                          <a:xfrm flipH="1">
                            <a:off x="1301834" y="-469859"/>
                            <a:ext cx="701500" cy="1645536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621C7CA" id="Group 298" o:spid="_x0000_s1065" style="position:absolute;left:0;text-align:left;margin-left:284.4pt;margin-top:7.1pt;width:191pt;height:219.25pt;z-index:251684864;mso-width-relative:margin;mso-height-relative:margin" coordorigin="1682,-4698" coordsize="24266,27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">
                <v:group id="Group 299" o:spid="_x0000_s1066" style="position:absolute;left:1682;top:365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line id="Straight Connector 300" o:spid="_x0000_s106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HOwr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Zhfj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kc7CvgAAANwAAAAPAAAAAAAAAAAAAAAAAKEC&#10;AABkcnMvZG93bnJldi54bWxQSwUGAAAAAAQABAD5AAAAjAMAAAAA&#10;" strokecolor="#00b0f0"/>
                  <v:line id="Straight Connector 301" o:spid="_x0000_s106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1rWcQAAADcAAAADwAAAGRycy9kb3ducmV2LnhtbESPQYvCMBSE74L/ITzBi2iqrlKqUWRB&#10;cJcFqRbPj+bZFpuX0mS1++83guBxmJlvmPW2M7W4U+sqywqmkwgEcW51xYWC7LwfxyCcR9ZYWyYF&#10;f+Rgu+n31pho++CU7idfiABhl6CC0vsmkdLlJRl0E9sQB+9qW4M+yLaQusVHgJtazqJoKQ1WHBZK&#10;bOizpPx2+jUKFpdRPVv+fH2npPeLePfBxy6bKzUcdLsVCE+df4df7YNWMI+m8DwTjo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3WtZxAAAANwAAAAPAAAAAAAAAAAA&#10;AAAAAKECAABkcnMvZG93bnJldi54bWxQSwUGAAAAAAQABAD5AAAAkgMAAAAA&#10;" strokecolor="#00b0f0"/>
                  <v:line id="Straight Connector 302" o:spid="_x0000_s106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/1LsMAAADc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hl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P9S7DAAAA3AAAAA8AAAAAAAAAAAAA&#10;AAAAoQIAAGRycy9kb3ducmV2LnhtbFBLBQYAAAAABAAEAPkAAACRAwAAAAA=&#10;" strokecolor="#00b0f0"/>
                  <v:line id="Straight Connector 303" o:spid="_x0000_s107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NQtcMAAADcAAAADwAAAGRycy9kb3ducmV2LnhtbESP3YrCMBSE7xd8h3AEbxZNtatINYoI&#10;gsqC+IPXh+bYFpuT0kStb28EwcthZr5hpvPGlOJOtSssK+j3IhDEqdUFZwpOx1V3DMJ5ZI2lZVLw&#10;JAfzWetniom2D97T/eAzESDsElSQe18lUro0J4OuZyvi4F1sbdAHWWdS1/gIcFPKQRSNpMGCw0KO&#10;FS1zSq+Hm1EwPP+Wg9H/ZrsnvRqOF3+8a06xUp12s5iA8NT4b/jTXmsFcRTD+0w4AnL2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DULXDAAAA3AAAAA8AAAAAAAAAAAAA&#10;AAAAoQIAAGRycy9kb3ducmV2LnhtbFBLBQYAAAAABAAEAPkAAACRAwAAAAA=&#10;" strokecolor="#00b0f0"/>
                  <v:line id="Straight Connector 304" o:spid="_x0000_s107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rIwcUAAADcAAAADwAAAGRycy9kb3ducmV2LnhtbESPQWvCQBSE7wX/w/KEXopuNBokdRUR&#10;BJWCGKXnR/Y1Cc2+Ddmtif/eFQoeh5n5hlmue1OLG7WusqxgMo5AEOdWV1wouF52owUI55E11pZJ&#10;wZ0crFeDtyWm2nZ8plvmCxEg7FJUUHrfpFK6vCSDbmwb4uD92NagD7ItpG6xC3BTy2kUJdJgxWGh&#10;xIa2JeW/2Z9RMP/+qKfJ1+F4Jr2bLzYzPvXXWKn3Yb/5BOGp96/wf3uvFcTRDJ5nw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rIwcUAAADcAAAADwAAAAAAAAAA&#10;AAAAAAChAgAAZHJzL2Rvd25yZXYueG1sUEsFBgAAAAAEAAQA+QAAAJMDAAAAAA==&#10;" strokecolor="#00b0f0"/>
                  <v:line id="Straight Connector 305" o:spid="_x0000_s107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ZtWsMAAADcAAAADwAAAGRycy9kb3ducmV2LnhtbESPW4vCMBSE3wX/QziCL6Kpl4pUo4gg&#10;uCKIF3w+NMe22JyUJmr335uFBR+HmfmGWawaU4oX1a6wrGA4iEAQp1YXnCm4Xrb9GQjnkTWWlknB&#10;LzlYLdutBSbavvlEr7PPRICwS1BB7n2VSOnSnAy6ga2Ig3e3tUEfZJ1JXeM7wE0pR1E0lQYLDgs5&#10;VrTJKX2cn0ZBfOuVo+nhZ38ivY1n6wkfm+tYqW6nWc9BeGr8N/zf3mkF4yiGvzPhCMjl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mbVrDAAAA3AAAAA8AAAAAAAAAAAAA&#10;AAAAoQIAAGRycy9kb3ducmV2LnhtbFBLBQYAAAAABAAEAPkAAACRAwAAAAA=&#10;" strokecolor="#00b0f0"/>
                  <v:line id="Straight Connector 306" o:spid="_x0000_s107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TzLcMAAADc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URTD+0w4An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08y3DAAAA3AAAAA8AAAAAAAAAAAAA&#10;AAAAoQIAAGRycy9kb3ducmV2LnhtbFBLBQYAAAAABAAEAPkAAACRAwAAAAA=&#10;" strokecolor="#00b0f0"/>
                  <v:line id="Straight Connector 307" o:spid="_x0000_s107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hWtsMAAADc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X0ohG8z4Qj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4VrbDAAAA3AAAAA8AAAAAAAAAAAAA&#10;AAAAoQIAAGRycy9kb3ducmV2LnhtbFBLBQYAAAAABAAEAPkAAACRAwAAAAA=&#10;" strokecolor="#00b0f0"/>
                  <v:line id="Straight Connector 308" o:spid="_x0000_s107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fCxL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ZhbT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58LEvgAAANwAAAAPAAAAAAAAAAAAAAAAAKEC&#10;AABkcnMvZG93bnJldi54bWxQSwUGAAAAAAQABAD5AAAAjAMAAAAA&#10;" strokecolor="#00b0f0"/>
                  <v:line id="Straight Connector 309" o:spid="_x0000_s107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tnX8YAAADc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TaAF/Z8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rZ1/GAAAA3AAAAA8AAAAAAAAA&#10;AAAAAAAAoQIAAGRycy9kb3ducmV2LnhtbFBLBQYAAAAABAAEAPkAAACUAwAAAAA=&#10;" strokecolor="#00b0f0"/>
                  <v:line id="Straight Connector 310" o:spid="_x0000_s107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YH7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PbD/H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SFgfvgAAANwAAAAPAAAAAAAAAAAAAAAAAKEC&#10;AABkcnMvZG93bnJldi54bWxQSwUGAAAAAAQABAD5AAAAjAMAAAAA&#10;" strokecolor="#00b0f0"/>
                  <v:line id="Straight Connector 311" o:spid="_x0000_s107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T9hMYAAADcAAAADwAAAGRycy9kb3ducmV2LnhtbESPQWvCQBSE7wX/w/IEL6XZRGsIqauI&#10;IGgpFG3o+ZF9TUKzb0N2TeK/7xYKPQ4z8w2z2U2mFQP1rrGsIIliEMSl1Q1XCoqP41MGwnlkja1l&#10;UnAnB7vt7GGDubYjX2i4+koECLscFdTed7mUrqzJoItsRxy8L9sb9EH2ldQ9jgFuWrmM41QabDgs&#10;1NjRoaby+3ozCtafj+0yfTu/Xkgf19n+md+nYqXUYj7tX0B4mvx/+K990gpWSQK/Z8IRkN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E/YTGAAAA3AAAAA8AAAAAAAAA&#10;AAAAAAAAoQIAAGRycy9kb3ducmV2LnhtbFBLBQYAAAAABAAEAPkAAACUAwAAAAA=&#10;" strokecolor="#00b0f0"/>
                  <v:line id="Straight Connector 312" o:spid="_x0000_s107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Zj88MAAADcAAAADwAAAGRycy9kb3ducmV2LnhtbESP3YrCMBSE7xd8h3AEbxZNratINYoI&#10;gsqC+IPXh+bYFpuT0kStb28EwcthZr5hpvPGlOJOtSssK+j3IhDEqdUFZwpOx1V3DMJ5ZI2lZVLw&#10;JAfzWetniom2D97T/eAzESDsElSQe18lUro0J4OuZyvi4F1sbdAHWWdS1/gIcFPKOIpG0mDBYSHH&#10;ipY5pdfDzSgYnn/LePS/2e5Jr4bjxR/vmtNAqU67WUxAeGr8N/xpr7WCQT+G95lwBOTs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WY/PDAAAA3AAAAA8AAAAAAAAAAAAA&#10;AAAAoQIAAGRycy9kb3ducmV2LnhtbFBLBQYAAAAABAAEAPkAAACRAwAAAAA=&#10;" strokecolor="#00b0f0"/>
                  <v:line id="Straight Connector 313" o:spid="_x0000_s108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rGaMUAAADcAAAADwAAAGRycy9kb3ducmV2LnhtbESP3YrCMBSE7xd8h3AEbxabalcp1Siy&#10;ILiyIP7g9aE5tsXmpDRZ7b69EQQvh5n5hpkvO1OLG7WusqxgFMUgiHOrKy4UnI7rYQrCeWSNtWVS&#10;8E8Olovexxwzbe+8p9vBFyJA2GWooPS+yaR0eUkGXWQb4uBdbGvQB9kWUrd4D3BTy3EcT6XBisNC&#10;iQ19l5RfD39GweT8WY+nvz/bPen1JF198a47JUoN+t1qBsJT59/hV3ujFSSj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rGaMUAAADcAAAADwAAAAAAAAAA&#10;AAAAAAChAgAAZHJzL2Rvd25yZXYueG1sUEsFBgAAAAAEAAQA+QAAAJMDAAAAAA==&#10;" strokecolor="#00b0f0"/>
                  <v:line id="Straight Connector 314" o:spid="_x0000_s108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NeHMYAAADcAAAADwAAAGRycy9kb3ducmV2LnhtbESP3WrCQBSE74W+w3IK3kjdJP4gqatI&#10;IaBFKLHS60P2NAnNng3Z1cS3dwuCl8PMfMOst4NpxJU6V1tWEE8jEMSF1TWXCs7f2dsKhPPIGhvL&#10;pOBGDrabl9EaU217zul68qUIEHYpKqi8b1MpXVGRQTe1LXHwfm1n0AfZlVJ32Ae4aWQSRUtpsOaw&#10;UGFLHxUVf6eLUbD4mTTJ8nj4zElni9Vuzl/DeabU+HXYvYPwNPhn+NHeawWzeA7/Z8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zXhzGAAAA3AAAAA8AAAAAAAAA&#10;AAAAAAAAoQIAAGRycy9kb3ducmV2LnhtbFBLBQYAAAAABAAEAPkAAACUAwAAAAA=&#10;" strokecolor="#00b0f0"/>
                  <v:line id="Straight Connector 315" o:spid="_x0000_s108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7h8UAAADcAAAADwAAAGRycy9kb3ducmV2LnhtbESPW4vCMBSE34X9D+Es+CI29VIpXaPI&#10;gqAiiBf2+dAc22JzUpqs1n9vFhZ8HGbmG2a+7Ewt7tS6yrKCURSDIM6trrhQcDmvhykI55E11pZJ&#10;wZMcLBcfvTlm2j74SPeTL0SAsMtQQel9k0np8pIMusg2xMG72tagD7ItpG7xEeCmluM4nkmDFYeF&#10;Ehv6Lim/nX6NguRnUI9n++3uSHqdpKspH7rLRKn+Z7f6AuGp8+/wf3ujFUxGCfydCUd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/7h8UAAADcAAAADwAAAAAAAAAA&#10;AAAAAAChAgAAZHJzL2Rvd25yZXYueG1sUEsFBgAAAAAEAAQA+QAAAJMDAAAAAA==&#10;" strokecolor="#00b0f0"/>
                  <v:line id="Straight Connector 316" o:spid="_x0000_s108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1l8MUAAADcAAAADwAAAGRycy9kb3ducmV2LnhtbESPW4vCMBSE3wX/QziCL2JTb0W6jSKC&#10;oIuweGGfD82xLTYnpYla//1mYWEfh5n5hsnWnanFk1pXWVYwiWIQxLnVFRcKrpfdeAnCeWSNtWVS&#10;8CYH61W/l2Gq7YtP9Dz7QgQIuxQVlN43qZQuL8mgi2xDHLybbQ36INtC6hZfAW5qOY3jRBqsOCyU&#10;2NC2pPx+fhgFi+9RPU2Oh88T6d1iuZnzV3edKTUcdJsPEJ46/x/+a++1gtkkgd8z4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1l8MUAAADcAAAADwAAAAAAAAAA&#10;AAAAAAChAgAAZHJzL2Rvd25yZXYueG1sUEsFBgAAAAAEAAQA+QAAAJMDAAAAAA==&#10;" strokecolor="#00b0f0"/>
                  <v:line id="Straight Connector 317" o:spid="_x0000_s108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HAa8MAAADcAAAADwAAAGRycy9kb3ducmV2LnhtbESPW4vCMBSE3wX/QziCL7Km3qUaRQTB&#10;FWHxgs+H5tgWm5PSRK3/3iwIPg4z8w0zX9amEA+qXG5ZQa8bgSBOrM45VXA+bX6mIJxH1lhYJgUv&#10;crBcNBtzjLV98oEeR5+KAGEXo4LM+zKW0iUZGXRdWxIH72orgz7IKpW6wmeAm0L2o2gsDeYcFjIs&#10;aZ1RcjvejYLRpVP0x/vf3YH0ZjRdDfmvPg+Uarfq1QyEp9p/w5/2VisY9Cb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hwGvDAAAA3AAAAA8AAAAAAAAAAAAA&#10;AAAAoQIAAGRycy9kb3ducmV2LnhtbFBLBQYAAAAABAAEAPkAAACRAwAAAAA=&#10;" strokecolor="#00b0f0"/>
                  <v:line id="Straight Connector 318" o:spid="_x0000_s108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5UGb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PbD2n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sPlQZvgAAANwAAAAPAAAAAAAAAAAAAAAAAKEC&#10;AABkcnMvZG93bnJldi54bWxQSwUGAAAAAAQABAD5AAAAjAMAAAAA&#10;" strokecolor="#00b0f0"/>
                  <v:line id="Straight Connector 319" o:spid="_x0000_s108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LxgsMAAADcAAAADwAAAGRycy9kb3ducmV2LnhtbESPW4vCMBSE3wX/QziCL7KmXtFqFBEE&#10;V4TFCz4fmmNbbE5KE7X+e7Mg+DjMzDfMfFmbQjyocrllBb1uBII4sTrnVMH5tPmZgHAeWWNhmRS8&#10;yMFy0WzMMdb2yQd6HH0qAoRdjAoy78tYSpdkZNB1bUkcvKutDPogq1TqCp8BbgrZj6KxNJhzWMiw&#10;pHVGye14NwpGl07RH+9/dwfSm9FkNeS/+jxQqt2qVzMQnmr/DX/aW61g0JvC/5lw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y8YLDAAAA3AAAAA8AAAAAAAAAAAAA&#10;AAAAoQIAAGRycy9kb3ducmV2LnhtbFBLBQYAAAAABAAEAPkAAACRAwAAAAA=&#10;" strokecolor="#00b0f0"/>
                  <v:line id="Straight Connector 320" o:spid="_x0000_s108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<v:line id="Straight Connector 321" o:spid="_x0000_s108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g3OcMAAADcAAAADwAAAGRycy9kb3ducmV2LnhtbESP3YrCMBSE7xd8h3AEbxZNratINYoI&#10;gsqC+IPXh+bYFpuT0kStb28EwcthZr5hpvPGlOJOtSssK+j3IhDEqdUFZwpOx1V3DMJ5ZI2lZVLw&#10;JAfzWetniom2D97T/eAzESDsElSQe18lUro0J4OuZyvi4F1sbdAHWWdS1/gIcFPKOIpG0mDBYSHH&#10;ipY5pdfDzSgYnn/LePS/2e5Jr4bjxR/vmtNAqU67WUxAeGr8N/xpr7WCQdyH95lwBOTs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oNznDAAAA3AAAAA8AAAAAAAAAAAAA&#10;AAAAoQIAAGRycy9kb3ducmV2LnhtbFBLBQYAAAAABAAEAPkAAACRAwAAAAA=&#10;" strokecolor="#00b0f0"/>
                </v:group>
                <v:group id="Group 322" o:spid="_x0000_s1089" style="position:absolute;left:1755;width:24194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line id="Straight Connector 323" o:spid="_x0000_s1090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oUW8MAAADcAAAADwAAAGRycy9kb3ducmV2LnhtbESPzarCMBSE94LvEI7gTlOrV6TXKCIo&#10;blz4t3B3bnNsi81JaaK2b28E4S6HmfmGmS8bU4on1a6wrGA0jEAQp1YXnCk4nzaDGQjnkTWWlklB&#10;Sw6Wi25njom2Lz7Q8+gzESDsElSQe18lUro0J4NuaCvi4N1sbdAHWWdS1/gKcFPKOIqm0mDBYSHH&#10;itY5pffjwygw10L+7UvctvHhPJnMfjar1l6U6vea1S8IT43/D3/bO61gHI/hc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KFFvDAAAA3AAAAA8AAAAAAAAAAAAA&#10;AAAAoQIAAGRycy9kb3ducmV2LnhtbFBLBQYAAAAABAAEAPkAAACRAwAAAAA=&#10;" strokecolor="black [3213]" strokeweight="1.25pt">
                    <v:stroke startarrow="classic" endarrow="classic"/>
                  </v:line>
                  <v:line id="Straight Connector 324" o:spid="_x0000_s1091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fJbsYAAADcAAAADwAAAGRycy9kb3ducmV2LnhtbESPT2vCQBTE70K/w/IKvZlNUzGauooI&#10;Yk+FpD30+Mi+/KHZt2l21cRP3y0IPQ4z8xtmsxtNJy40uNaygucoBkFcWt1yreDz4zhfgXAeWWNn&#10;mRRM5GC3fZhtMNP2yjldCl+LAGGXoYLG+z6T0pUNGXSR7YmDV9nBoA9yqKUe8BrgppNJHC+lwZbD&#10;QoM9HRoqv4uzUfA1mXQ6Tnl82/8sktP6PU2qOlXq6XHcv4LwNPr/8L39phW8JAv4OxOO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XyW7GAAAA3AAAAA8AAAAAAAAA&#10;AAAAAAAAoQIAAGRycy9kb3ducmV2LnhtbFBLBQYAAAAABAAEAPkAAACUAwAAAAA=&#10;" strokecolor="black [3213]" strokeweight="1.25pt">
                    <v:stroke startarrow="classic" endarrow="classic"/>
                  </v:line>
                  <v:shape id="Text Box 325" o:spid="_x0000_s1092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26" o:spid="_x0000_s1093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Fb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ABW3HAAAA3AAAAA8AAAAAAAAAAAAAAAAAmAIAAGRy&#10;cy9kb3ducmV2LnhtbFBLBQYAAAAABAAEAPUAAACMAwAAAAA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7" o:spid="_x0000_s1094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8" o:spid="_x0000_s1095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29" o:spid="_x0000_s1096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2</w:t>
                          </w:r>
                        </w:p>
                      </w:txbxContent>
                    </v:textbox>
                  </v:shape>
                  <v:shape id="Text Box 330" o:spid="_x0000_s1097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1" o:spid="_x0000_s1098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2" o:spid="_x0000_s1099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035818" w:rsidRPr="002E44EC" w:rsidRDefault="00035818" w:rsidP="0003581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2</w:t>
                          </w:r>
                        </w:p>
                      </w:txbxContent>
                    </v:textbox>
                  </v:shape>
                  <v:shape id="Text Box 333" o:spid="_x0000_s1100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035818" w:rsidRPr="00F2587E" w:rsidRDefault="00035818" w:rsidP="00035818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34" o:spid="_x0000_s1101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<v:textbox>
                      <w:txbxContent>
                        <w:p w:rsidR="00035818" w:rsidRPr="00F2587E" w:rsidRDefault="00035818" w:rsidP="00035818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335" o:spid="_x0000_s1102" style="position:absolute;visibility:visible;mso-wrap-style:square" from="13288,-1366" to="17211,14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+VgMUAAADcAAAADwAAAGRycy9kb3ducmV2LnhtbESPQWvCQBSE74L/YXlCL9JsalBKmlVC&#10;QenFQ2Nte3xkX5PQ7NuQXZP4792C0OMwM98w2W4yrRiod41lBU9RDIK4tLrhSsHHaf/4DMJ5ZI2t&#10;ZVJwJQe77XyWYartyO80FL4SAcIuRQW1910qpStrMugi2xEH78f2Bn2QfSV1j2OAm1au4ngjDTYc&#10;Fmrs6LWm8re4GAV4PGOR+9Vhie54Sj6/86+Dq5R6WEz5CwhPk/8P39tvWkGSrOHvTDgCcn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+VgMUAAADcAAAADwAAAAAAAAAA&#10;AAAAAAChAgAAZHJzL2Rvd25yZXYueG1sUEsFBgAAAAAEAAQA+QAAAJMDAAAAAA==&#10;" strokecolor="red" strokeweight="1.25pt">
                  <v:stroke startarrow="classic" endarrow="classic"/>
                </v:line>
                <v:line id="Straight Connector 336" o:spid="_x0000_s1103" style="position:absolute;flip:x;visibility:visible;mso-wrap-style:square" from="13018,-4698" to="20033,11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Eha8QAAADcAAAADwAAAGRycy9kb3ducmV2LnhtbESPQWvCQBSE7wX/w/IEb3Wj0qDRVawg&#10;eK0tFW+P7DOJyb5Ndzcx/ffdQqHHYWa+YTa7wTSiJ+crywpm0wQEcW51xYWCj/fj8xKED8gaG8uk&#10;4Js87Lajpw1m2j74jfpzKESEsM9QQRlCm0np85IM+qltiaN3s85giNIVUjt8RLhp5DxJUmmw4rhQ&#10;YkuHkvL63BkFty93/bw0aff6cujb6t6talkHpSbjYb8GEWgI/+G/9kkrWCxS+D0Tj4D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sSFrxAAAANwAAAAPAAAAAAAAAAAA&#10;AAAAAKECAABkcnMvZG93bnJldi54bWxQSwUGAAAAAAQABAD5AAAAkgMAAAAA&#10;" strokecolor="red" strokeweight="1.25pt">
                  <v:stroke startarrow="classic" endarrow="classic"/>
                </v:line>
              </v:group>
            </w:pict>
          </mc:Fallback>
        </mc:AlternateContent>
      </w:r>
      <w:r w:rsidR="00035818">
        <w:rPr>
          <w:szCs w:val="24"/>
        </w:rPr>
        <w:t xml:space="preserve">The solution is </w:t>
      </w:r>
      <w:r w:rsidR="00035818" w:rsidRPr="00035818">
        <w:rPr>
          <w:i/>
          <w:szCs w:val="24"/>
        </w:rPr>
        <w:t>x</w:t>
      </w:r>
      <w:r w:rsidR="00035818">
        <w:rPr>
          <w:szCs w:val="24"/>
        </w:rPr>
        <w:t xml:space="preserve"> = 3 and </w:t>
      </w:r>
      <w:r w:rsidR="00035818" w:rsidRPr="00035818">
        <w:rPr>
          <w:i/>
          <w:szCs w:val="24"/>
        </w:rPr>
        <w:t>y</w:t>
      </w:r>
      <w:r w:rsidR="00035818">
        <w:rPr>
          <w:szCs w:val="24"/>
        </w:rPr>
        <w:t xml:space="preserve"> = –1</w:t>
      </w:r>
    </w:p>
    <w:p w:rsidR="00464E78" w:rsidRDefault="00464E78" w:rsidP="00464E78">
      <w:pPr>
        <w:tabs>
          <w:tab w:val="left" w:pos="4055"/>
        </w:tabs>
        <w:rPr>
          <w:szCs w:val="24"/>
        </w:rPr>
      </w:pPr>
    </w:p>
    <w:p w:rsidR="00464E78" w:rsidRPr="00123A70" w:rsidRDefault="008D0AE3" w:rsidP="00464E78">
      <w:pPr>
        <w:rPr>
          <w:b/>
          <w:szCs w:val="24"/>
        </w:rPr>
      </w:pPr>
      <w:r>
        <w:rPr>
          <w:rFonts w:cs="Minion-Regular"/>
          <w:noProof/>
          <w:szCs w:val="24"/>
        </w:rPr>
        <w:pict>
          <v:shape id="_x0000_s1035" type="#_x0000_t75" style="position:absolute;margin-left:415.3pt;margin-top:5.95pt;width:40.95pt;height:13.85pt;z-index:251661312;mso-position-horizontal-relative:text;mso-position-vertical-relative:text">
            <v:imagedata r:id="rId19" o:title=""/>
          </v:shape>
          <o:OLEObject Type="Embed" ProgID="Equation.DSMT4" ShapeID="_x0000_s1035" DrawAspect="Content" ObjectID="_1524994850" r:id="rId20"/>
        </w:pict>
      </w:r>
      <w:r>
        <w:rPr>
          <w:noProof/>
          <w:szCs w:val="24"/>
        </w:rPr>
        <w:pict>
          <v:shape id="_x0000_s1036" type="#_x0000_t75" style="position:absolute;margin-left:327.65pt;margin-top:2.6pt;width:48.95pt;height:13.85pt;z-index:251662336;mso-position-horizontal-relative:text;mso-position-vertical-relative:text">
            <v:imagedata r:id="rId21" o:title=""/>
          </v:shape>
          <o:OLEObject Type="Embed" ProgID="Equation.DSMT4" ShapeID="_x0000_s1036" DrawAspect="Content" ObjectID="_1524994851" r:id="rId22"/>
        </w:pict>
      </w:r>
      <w:r w:rsidR="00464E78" w:rsidRPr="00123A70">
        <w:rPr>
          <w:b/>
          <w:szCs w:val="24"/>
        </w:rPr>
        <w:t>Question 2</w:t>
      </w:r>
    </w:p>
    <w:p w:rsidR="00464E78" w:rsidRDefault="00464E78" w:rsidP="00464E78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</w:p>
    <w:p w:rsidR="00464E78" w:rsidRPr="00123A70" w:rsidRDefault="00035818" w:rsidP="00035818">
      <w:pPr>
        <w:autoSpaceDE w:val="0"/>
        <w:autoSpaceDN w:val="0"/>
        <w:adjustRightInd w:val="0"/>
        <w:ind w:left="720" w:right="3960"/>
        <w:rPr>
          <w:rFonts w:cs="Minion-Regular"/>
          <w:szCs w:val="24"/>
        </w:rPr>
      </w:pPr>
      <w:r>
        <w:rPr>
          <w:rFonts w:cs="Minion-Regular"/>
          <w:szCs w:val="24"/>
        </w:rPr>
        <w:t>They meet after travelling for approximately 0.9 h and at approximately 2.2 km from Tyrell’s cabin.</w:t>
      </w:r>
    </w:p>
    <w:p w:rsidR="00464E78" w:rsidRDefault="00464E78" w:rsidP="00464E78">
      <w:pPr>
        <w:autoSpaceDE w:val="0"/>
        <w:autoSpaceDN w:val="0"/>
        <w:adjustRightInd w:val="0"/>
        <w:rPr>
          <w:rFonts w:cs="Minion-Regular"/>
          <w:szCs w:val="24"/>
        </w:rPr>
      </w:pPr>
    </w:p>
    <w:p w:rsidR="00464E78" w:rsidRPr="00123A70" w:rsidRDefault="00464E78" w:rsidP="00464E78">
      <w:pPr>
        <w:autoSpaceDE w:val="0"/>
        <w:autoSpaceDN w:val="0"/>
        <w:adjustRightInd w:val="0"/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Pr="00123A70" w:rsidRDefault="00464E78" w:rsidP="00464E78">
      <w:pPr>
        <w:rPr>
          <w:szCs w:val="24"/>
        </w:rPr>
      </w:pPr>
    </w:p>
    <w:p w:rsidR="00464E78" w:rsidRDefault="00464E78" w:rsidP="00464E78">
      <w:pPr>
        <w:rPr>
          <w:rFonts w:cs="MeliorLTStd"/>
          <w:b/>
          <w:szCs w:val="24"/>
        </w:rPr>
      </w:pPr>
      <w:r>
        <w:rPr>
          <w:rFonts w:cs="MeliorLTStd"/>
          <w:b/>
          <w:szCs w:val="24"/>
        </w:rPr>
        <w:br w:type="page"/>
      </w:r>
    </w:p>
    <w:p w:rsidR="00464E78" w:rsidRPr="00123A70" w:rsidRDefault="00C63E03" w:rsidP="00464E78">
      <w:pPr>
        <w:rPr>
          <w:b/>
          <w:szCs w:val="24"/>
        </w:rPr>
      </w:pPr>
      <w:r>
        <w:rPr>
          <w:b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2BFBC4A1" wp14:editId="74B31B71">
                <wp:simplePos x="0" y="0"/>
                <wp:positionH relativeFrom="column">
                  <wp:posOffset>3498215</wp:posOffset>
                </wp:positionH>
                <wp:positionV relativeFrom="paragraph">
                  <wp:posOffset>64770</wp:posOffset>
                </wp:positionV>
                <wp:extent cx="2606040" cy="2469515"/>
                <wp:effectExtent l="0" t="0" r="0" b="64135"/>
                <wp:wrapSquare wrapText="bothSides"/>
                <wp:docPr id="337" name="Group 3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6040" cy="2469515"/>
                          <a:chOff x="69900" y="-145014"/>
                          <a:chExt cx="2607548" cy="2470931"/>
                        </a:xfrm>
                      </wpg:grpSpPr>
                      <wpg:grpSp>
                        <wpg:cNvPr id="338" name="Group 338"/>
                        <wpg:cNvGrpSpPr/>
                        <wpg:grpSpPr>
                          <a:xfrm>
                            <a:off x="168249" y="36576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339" name="Straight Connector 339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Straight Connector 340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Straight Connector 343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Straight Connector 344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Straight Connector 345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Straight Connector 346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Straight Connector 349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50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Straight Connector 351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Straight Connector 352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3" name="Straight Connector 353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Straight Connector 354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Straight Connector 355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Straight Connector 356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Straight Connector 357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8" name="Straight Connector 358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9" name="Straight Connector 359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Straight Connector 360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61" name="Group 361"/>
                        <wpg:cNvGrpSpPr/>
                        <wpg:grpSpPr>
                          <a:xfrm>
                            <a:off x="69900" y="-145014"/>
                            <a:ext cx="2607548" cy="2470931"/>
                            <a:chOff x="-105664" y="-145014"/>
                            <a:chExt cx="2607548" cy="2470931"/>
                          </a:xfrm>
                        </wpg:grpSpPr>
                        <wps:wsp>
                          <wps:cNvPr id="362" name="Straight Connector 362"/>
                          <wps:cNvCnPr/>
                          <wps:spPr>
                            <a:xfrm>
                              <a:off x="-23887" y="2082339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Straight Connector 363"/>
                          <wps:cNvCnPr/>
                          <wps:spPr>
                            <a:xfrm flipH="1" flipV="1">
                              <a:off x="221281" y="44079"/>
                              <a:ext cx="1" cy="228167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4" name="Text Box 364"/>
                          <wps:cNvSpPr txBox="1"/>
                          <wps:spPr>
                            <a:xfrm>
                              <a:off x="-102696" y="1030330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5" name="Text Box 365"/>
                          <wps:cNvSpPr txBox="1"/>
                          <wps:spPr>
                            <a:xfrm>
                              <a:off x="1012020" y="2061849"/>
                              <a:ext cx="352264" cy="2473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" name="Text Box 366"/>
                          <wps:cNvSpPr txBox="1"/>
                          <wps:spPr>
                            <a:xfrm>
                              <a:off x="-105659" y="89444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Text Box 367"/>
                          <wps:cNvSpPr txBox="1"/>
                          <wps:spPr>
                            <a:xfrm>
                              <a:off x="-105664" y="147322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Text Box 368"/>
                          <wps:cNvSpPr txBox="1"/>
                          <wps:spPr>
                            <a:xfrm>
                              <a:off x="526229" y="2072987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9" name="Text Box 369"/>
                          <wps:cNvSpPr txBox="1"/>
                          <wps:spPr>
                            <a:xfrm>
                              <a:off x="1484926" y="2068801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Text Box 370"/>
                          <wps:cNvSpPr txBox="1"/>
                          <wps:spPr>
                            <a:xfrm>
                              <a:off x="1930032" y="2082448"/>
                              <a:ext cx="318955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Text Box 371"/>
                          <wps:cNvSpPr txBox="1"/>
                          <wps:spPr>
                            <a:xfrm>
                              <a:off x="-102583" y="541009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2E44EC" w:rsidRDefault="00C63E03" w:rsidP="00254306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="00254306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2" name="Text Box 372"/>
                          <wps:cNvSpPr txBox="1"/>
                          <wps:spPr>
                            <a:xfrm>
                              <a:off x="2158984" y="2089697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F2587E" w:rsidRDefault="00254306" w:rsidP="00254306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3" name="Text Box 373"/>
                          <wps:cNvSpPr txBox="1"/>
                          <wps:spPr>
                            <a:xfrm>
                              <a:off x="-105663" y="-145014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4306" w:rsidRPr="00F2587E" w:rsidRDefault="00254306" w:rsidP="00254306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4" name="Straight Connector 374"/>
                        <wps:cNvCnPr/>
                        <wps:spPr>
                          <a:xfrm>
                            <a:off x="396856" y="697232"/>
                            <a:ext cx="1508140" cy="155057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5" name="Straight Connector 375"/>
                        <wps:cNvCnPr/>
                        <wps:spPr>
                          <a:xfrm flipH="1">
                            <a:off x="412797" y="310760"/>
                            <a:ext cx="1524433" cy="1535532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BFBC4A1" id="Group 337" o:spid="_x0000_s1104" style="position:absolute;margin-left:275.45pt;margin-top:5.1pt;width:205.2pt;height:194.45pt;z-index:251689984;mso-width-relative:margin;mso-height-relative:margin" coordorigin="699,-1450" coordsize="26075,24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">
                <v:group id="Group 338" o:spid="_x0000_s1105" style="position:absolute;left:1682;top:365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<v:line id="Straight Connector 339" o:spid="_x0000_s1106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et4sUAAADcAAAADwAAAGRycy9kb3ducmV2LnhtbESPQWvCQBSE7wX/w/IKXqRuTFRs6ioi&#10;BKoIopWeH9nXJDT7NmS3Sfrvu4LQ4zAz3zDr7WBq0VHrKssKZtMIBHFudcWFgttH9rIC4Tyyxtoy&#10;KfglB9vN6GmNqbY9X6i7+kIECLsUFZTeN6mULi/JoJvahjh4X7Y16INsC6lb7APc1DKOoqU0WHFY&#10;KLGhfUn59/XHKFh8Tup4eTocL6SzxWo35/NwS5QaPw+7NxCeBv8ffrTftYIkeYX7mXA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et4sUAAADcAAAADwAAAAAAAAAA&#10;AAAAAAChAgAAZHJzL2Rvd25yZXYueG1sUEsFBgAAAAAEAAQA+QAAAJMDAAAAAA==&#10;" strokecolor="#00b0f0"/>
                  <v:line id="Straight Connector 340" o:spid="_x0000_s1107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t3Ar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I7C/H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+3cCvgAAANwAAAAPAAAAAAAAAAAAAAAAAKEC&#10;AABkcnMvZG93bnJldi54bWxQSwUGAAAAAAQABAD5AAAAjAMAAAAA&#10;" strokecolor="#00b0f0"/>
                  <v:line id="Straight Connector 341" o:spid="_x0000_s1108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fSmcYAAADcAAAADwAAAGRycy9kb3ducmV2LnhtbESP3WrCQBSE74W+w3IK3kjdJP4gqatI&#10;IaBFKLHS60P2NAnNng3Z1cS3dwuCl8PMfMOst4NpxJU6V1tWEE8jEMSF1TWXCs7f2dsKhPPIGhvL&#10;pOBGDrabl9EaU217zul68qUIEHYpKqi8b1MpXVGRQTe1LXHwfm1n0AfZlVJ32Ae4aWQSRUtpsOaw&#10;UGFLHxUVf6eLUbD4mTTJ8nj4zElni9Vuzl/DeabU+HXYvYPwNPhn+NHeawWzeQz/Z8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30pnGAAAA3AAAAA8AAAAAAAAA&#10;AAAAAAAAoQIAAGRycy9kb3ducmV2LnhtbFBLBQYAAAAABAAEAPkAAACUAwAAAAA=&#10;" strokecolor="#00b0f0"/>
                  <v:line id="Straight Connector 342" o:spid="_x0000_s1109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VM7sQAAADcAAAADwAAAGRycy9kb3ducmV2LnhtbESPW4vCMBSE3wX/QziCL6Kp9YJ0jSKC&#10;oCKIF/b50JxtyzYnpYla/70RBB+HmfmGmS8bU4o71a6wrGA4iEAQp1YXnCm4Xjb9GQjnkTWWlknB&#10;kxwsF+3WHBNtH3yi+9lnIkDYJagg975KpHRpTgbdwFbEwfuztUEfZJ1JXeMjwE0p4yiaSoMFh4Uc&#10;K1rnlP6fb0bB5LdXxtPDbn8ivZnMVmM+NteRUt1Os/oB4anx3/CnvdUKRuMY3mfCEZ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UzuxAAAANwAAAAPAAAAAAAAAAAA&#10;AAAAAKECAABkcnMvZG93bnJldi54bWxQSwUGAAAAAAQABAD5AAAAkgMAAAAA&#10;" strokecolor="#00b0f0"/>
                  <v:line id="Straight Connector 343" o:spid="_x0000_s1110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npdcYAAADcAAAADwAAAGRycy9kb3ducmV2LnhtbESPQWvCQBSE74L/YXlCL9JsNBpC6ioi&#10;CK0Uijb0/Mi+JqHZtyG7TdJ/3xUKPQ4z8w2zO0ymFQP1rrGsYBXFIIhLqxuuFBTv58cMhPPIGlvL&#10;pOCHHBz289kOc21HvtJw85UIEHY5Kqi973IpXVmTQRfZjjh4n7Y36IPsK6l7HAPctHIdx6k02HBY&#10;qLGjU03l1+3bKNh+LNt1+vpyuZI+b7Pjht+mIlHqYTEdn0B4mvx/+K/9rBUkmwTuZ8IRkP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p6XXGAAAA3AAAAA8AAAAAAAAA&#10;AAAAAAAAoQIAAGRycy9kb3ducmV2LnhtbFBLBQYAAAAABAAEAPkAAACUAwAAAAA=&#10;" strokecolor="#00b0f0"/>
                  <v:line id="Straight Connector 344" o:spid="_x0000_s1111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BxAcUAAADcAAAADwAAAGRycy9kb3ducmV2LnhtbESP3YrCMBSE7wXfIRzBG7GpWqV0jSKC&#10;sCsL4g97fWiObbE5KU3U7ttvhAUvh5n5hlmuO1OLB7WusqxgEsUgiHOrKy4UXM67cQrCeWSNtWVS&#10;8EsO1qt+b4mZtk8+0uPkCxEg7DJUUHrfZFK6vCSDLrINcfCutjXog2wLqVt8Brip5TSOF9JgxWGh&#10;xIa2JeW3090omP+M6uni+2t/JL2bp5uED91lptRw0G0+QHjq/Dv83/7UCmZJAq8z4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BxAcUAAADcAAAADwAAAAAAAAAA&#10;AAAAAAChAgAAZHJzL2Rvd25yZXYueG1sUEsFBgAAAAAEAAQA+QAAAJMDAAAAAA==&#10;" strokecolor="#00b0f0"/>
                  <v:line id="Straight Connector 345" o:spid="_x0000_s1112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zUmsUAAADcAAAADwAAAGRycy9kb3ducmV2LnhtbESPW4vCMBSE3wX/QziCL2JTL5XSNYoI&#10;wq4siBf2+dAc22JzUpqo3X+/ERZ8HGbmG2a57kwtHtS6yrKCSRSDIM6trrhQcDnvxikI55E11pZJ&#10;wS85WK/6vSVm2j75SI+TL0SAsMtQQel9k0np8pIMusg2xMG72tagD7ItpG7xGeCmltM4XkiDFYeF&#10;EhvalpTfTnejIPkZ1dPF99f+SHqXpJs5H7rLTKnhoNt8gPDU+Xf4v/2pFczmCbzOh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zUmsUAAADcAAAADwAAAAAAAAAA&#10;AAAAAAChAgAAZHJzL2Rvd25yZXYueG1sUEsFBgAAAAAEAAQA+QAAAJMDAAAAAA==&#10;" strokecolor="#00b0f0"/>
                  <v:line id="Straight Connector 346" o:spid="_x0000_s1113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5K7cUAAADcAAAADwAAAGRycy9kb3ducmV2LnhtbESPQWvCQBSE7wX/w/IEL6VuajRI6hpC&#10;QagiiFZ6fmRfk9Ds25BdTfrvXUHwOMzMN8wqG0wjrtS52rKC92kEgriwuuZSwfl787YE4TyyxsYy&#10;KfgnB9l69LLCVNuej3Q9+VIECLsUFVTet6mUrqjIoJvaljh4v7Yz6IPsSqk77APcNHIWRYk0WHNY&#10;qLClz4qKv9PFKFj8vDazZL/dHUlvFst8zofhHCs1GQ/5BwhPg3+GH+0vrSCeJ3A/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5K7cUAAADcAAAADwAAAAAAAAAA&#10;AAAAAAChAgAAZHJzL2Rvd25yZXYueG1sUEsFBgAAAAAEAAQA+QAAAJMDAAAAAA==&#10;" strokecolor="#00b0f0"/>
                  <v:line id="Straight Connector 347" o:spid="_x0000_s1114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vds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Sewd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Eu92xAAAANwAAAAPAAAAAAAAAAAA&#10;AAAAAKECAABkcnMvZG93bnJldi54bWxQSwUGAAAAAAQABAD5AAAAkgMAAAAA&#10;" strokecolor="#00b0f0"/>
                  <v:line id="Straight Connector 348" o:spid="_x0000_s1115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17BL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I7C2n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jXsEvgAAANwAAAAPAAAAAAAAAAAAAAAAAKEC&#10;AABkcnMvZG93bnJldi54bWxQSwUGAAAAAAQABAD5AAAAjAMAAAAA&#10;" strokecolor="#00b0f0"/>
                  <v:line id="Straight Connector 349" o:spid="_x0000_s1116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Hen8UAAADcAAAADwAAAGRycy9kb3ducmV2LnhtbESP3YrCMBSE7xd8h3AEb2RN1z9qNYos&#10;CLoIi1q8PjTHtticlCZqfXuzIOzlMDPfMItVaypxp8aVlhV8DSIQxJnVJecK0tPmMwbhPLLGyjIp&#10;eJKD1bLzscBE2wcf6H70uQgQdgkqKLyvEyldVpBBN7A1cfAutjHog2xyqRt8BLip5DCKptJgyWGh&#10;wJq+C8qux5tRMDn3q+F0v/s5kN5M4vWYf9t0pFSv267nIDy1/j/8bm+1gtF4Bn9nwhGQy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Hen8UAAADcAAAADwAAAAAAAAAA&#10;AAAAAAChAgAAZHJzL2Rvd25yZXYueG1sUEsFBgAAAAAEAAQA+QAAAJMDAAAAAA==&#10;" strokecolor="#00b0f0"/>
                  <v:line id="Straight Connector 350" o:spid="_x0000_s1117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Lh38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/H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IuHfwQAAANwAAAAPAAAAAAAAAAAAAAAA&#10;AKECAABkcnMvZG93bnJldi54bWxQSwUGAAAAAAQABAD5AAAAjwMAAAAA&#10;" strokecolor="#00b0f0"/>
                  <v:line id="Straight Connector 351" o:spid="_x0000_s1118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5ERMUAAADcAAAADwAAAGRycy9kb3ducmV2LnhtbESPW4vCMBSE34X9D+Es+CI29VIpXaPI&#10;gqAiiBf2+dAc22JzUpqs1n9vFhZ8HGbmG2a+7Ewt7tS6yrKCURSDIM6trrhQcDmvhykI55E11pZJ&#10;wZMcLBcfvTlm2j74SPeTL0SAsMtQQel9k0np8pIMusg2xMG72tagD7ItpG7xEeCmluM4nkmDFYeF&#10;Ehv6Lim/nX6NguRnUI9n++3uSHqdpKspH7rLRKn+Z7f6AuGp8+/wf3ujFUySEfydCUd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25ERMUAAADcAAAADwAAAAAAAAAA&#10;AAAAAAChAgAAZHJzL2Rvd25yZXYueG1sUEsFBgAAAAAEAAQA+QAAAJMDAAAAAA==&#10;" strokecolor="#00b0f0"/>
                  <v:line id="Straight Connector 352" o:spid="_x0000_s1119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zaM8UAAADcAAAADwAAAGRycy9kb3ducmV2LnhtbESPQWvCQBSE7wX/w/IKXopujI1IdJVQ&#10;CGgpFK14fmSfSWj2bchuk/jvu4WCx2FmvmG2+9E0oqfO1ZYVLOYRCOLC6ppLBZevfLYG4TyyxsYy&#10;KbiTg/1u8rTFVNuBT9SffSkChF2KCirv21RKV1Rk0M1tSxy8m+0M+iC7UuoOhwA3jYyjaCUN1hwW&#10;KmzpraLi+/xjFCTXlyZefRzfT6TzZJ298ud4WSo1fR6zDQhPo3+E/9sHrWCZxPB3JhwB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zaM8UAAADcAAAADwAAAAAAAAAA&#10;AAAAAAChAgAAZHJzL2Rvd25yZXYueG1sUEsFBgAAAAAEAAQA+QAAAJMDAAAAAA==&#10;" strokecolor="#00b0f0"/>
                  <v:line id="Straight Connector 353" o:spid="_x0000_s1120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/qMQAAADcAAAADwAAAGRycy9kb3ducmV2LnhtbESPQYvCMBSE78L+h/CEvciarrUi1Sgi&#10;CLsiSFX2/GiebbF5KU3U7r83guBxmJlvmPmyM7W4Uesqywq+hxEI4tzqigsFp+PmawrCeWSNtWVS&#10;8E8OlouP3hxTbe+c0e3gCxEg7FJUUHrfpFK6vCSDbmgb4uCdbWvQB9kWUrd4D3BTy1EUTaTBisNC&#10;iQ2tS8ovh6tRkPwN6tFk97vNSG+S6WrM++4UK/XZ71YzEJ46/w6/2j9aQZzE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8H+oxAAAANwAAAAPAAAAAAAAAAAA&#10;AAAAAKECAABkcnMvZG93bnJldi54bWxQSwUGAAAAAAQABAD5AAAAkgMAAAAA&#10;" strokecolor="#00b0f0"/>
                  <v:line id="Straight Connector 354" o:spid="_x0000_s1121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n3MUAAADcAAAADwAAAGRycy9kb3ducmV2LnhtbESPW4vCMBSE3wX/QziCL2JTL5XSNYoI&#10;wq4siBf2+dAc22JzUpqo3X+/ERZ8HGbmG2a57kwtHtS6yrKCSRSDIM6trrhQcDnvxikI55E11pZJ&#10;wS85WK/6vSVm2j75SI+TL0SAsMtQQel9k0np8pIMusg2xMG72tagD7ItpG7xGeCmltM4XkiDFYeF&#10;EhvalpTfTnejIPkZ1dPF99f+SHqXpJs5H7rLTKnhoNt8gPDU+Xf4v/2pFcySObzOh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nn3MUAAADcAAAADwAAAAAAAAAA&#10;AAAAAAChAgAAZHJzL2Rvd25yZXYueG1sUEsFBgAAAAAEAAQA+QAAAJMDAAAAAA==&#10;" strokecolor="#00b0f0"/>
                  <v:line id="Straight Connector 355" o:spid="_x0000_s1122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CR8MAAADcAAAADwAAAGRycy9kb3ducmV2LnhtbESPW4vCMBSE3wX/QziCL7KmXirSNYoI&#10;googXtjnQ3O2LTYnpYla/70RBB+HmfmGmS0aU4o71a6wrGDQj0AQp1YXnCm4nNc/UxDOI2ssLZOC&#10;JzlYzNutGSbaPvhI95PPRICwS1BB7n2VSOnSnAy6vq2Ig/dva4M+yDqTusZHgJtSDqNoIg0WHBZy&#10;rGiVU3o93YyC+K9XDif77e5Ieh1Pl2M+NJeRUt1Os/wF4anx3/CnvdEKRn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VQkfDAAAA3AAAAA8AAAAAAAAAAAAA&#10;AAAAoQIAAGRycy9kb3ducmV2LnhtbFBLBQYAAAAABAAEAPkAAACRAwAAAAA=&#10;" strokecolor="#00b0f0"/>
                  <v:line id="Straight Connector 356" o:spid="_x0000_s1123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fcMM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xAs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9wwxAAAANwAAAAPAAAAAAAAAAAA&#10;AAAAAKECAABkcnMvZG93bnJldi54bWxQSwUGAAAAAAQABAD5AAAAkgMAAAAA&#10;" strokecolor="#00b0f0"/>
                  <v:line id="Straight Connector 357" o:spid="_x0000_s1124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t5q8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oWyRL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LeavGAAAA3AAAAA8AAAAAAAAA&#10;AAAAAAAAoQIAAGRycy9kb3ducmV2LnhtbFBLBQYAAAAABAAEAPkAAACUAwAAAAA=&#10;" strokecolor="#00b0f0"/>
                  <v:line id="Straight Connector 358" o:spid="_x0000_s1125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Tt2c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2n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VO3ZwQAAANwAAAAPAAAAAAAAAAAAAAAA&#10;AKECAABkcnMvZG93bnJldi54bWxQSwUGAAAAAAQABAD5AAAAjwMAAAAA&#10;" strokecolor="#00b0f0"/>
                  <v:line id="Straight Connector 359" o:spid="_x0000_s1126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hIQs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Ix/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EhCxAAAANwAAAAPAAAAAAAAAAAA&#10;AAAAAKECAABkcnMvZG93bnJldi54bWxQSwUGAAAAAAQABAD5AAAAkgMAAAAA&#10;" strokecolor="#00b0f0"/>
                  <v:line id="Straight Connector 360" o:spid="_x0000_s1127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4rYs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T5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OK2LAAAAA3AAAAA8AAAAAAAAAAAAAAAAA&#10;oQIAAGRycy9kb3ducmV2LnhtbFBLBQYAAAAABAAEAPkAAACOAwAAAAA=&#10;" strokecolor="#00b0f0"/>
                </v:group>
                <v:group id="Group 361" o:spid="_x0000_s1128" style="position:absolute;left:699;top:-1450;width:26075;height:24709" coordorigin="-1056,-1450" coordsize="26075,24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<v:line id="Straight Connector 362" o:spid="_x0000_s1129" style="position:absolute;visibility:visible;mso-wrap-style:square" from="-238,20823" to="22494,2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wIAMQAAADcAAAADwAAAGRycy9kb3ducmV2LnhtbESPT4vCMBTE7wt+h/AEb2u61RWpTUUE&#10;xYsH/x329rZ5tmWbl9JEbb+9EYQ9DjPzGyZddqYWd2pdZVnB1zgCQZxbXXGh4HzafM5BOI+ssbZM&#10;CnpysMwGHykm2j74QPejL0SAsEtQQel9k0jp8pIMurFtiIN3ta1BH2RbSN3iI8BNLeMomkmDFYeF&#10;Ehtal5T/HW9Ggfmp5O++xm0fH87T6fx7s+rtRanRsFstQHjq/H/43d5pBZNZDK8z4QjI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7AgAxAAAANwAAAAPAAAAAAAAAAAA&#10;AAAAAKECAABkcnMvZG93bnJldi54bWxQSwUGAAAAAAQABAD5AAAAkgMAAAAA&#10;" strokecolor="black [3213]" strokeweight="1.25pt">
                    <v:stroke startarrow="classic" endarrow="classic"/>
                  </v:line>
                  <v:line id="Straight Connector 363" o:spid="_x0000_s1130" style="position:absolute;flip:x y;visibility:visible;mso-wrap-style:square" from="2212,440" to="2212,2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RH88QAAADcAAAADwAAAGRycy9kb3ducmV2LnhtbESPQWvCQBSE74L/YXlCL6KbNiAluooI&#10;hVwqVSteH9lnEsy+DbvbJP77riB4HGbmG2a1GUwjOnK+tqzgfZ6AIC6srrlU8Hv6mn2C8AFZY2OZ&#10;FNzJw2Y9Hq0w07bnA3XHUIoIYZ+hgiqENpPSFxUZ9HPbEkfvap3BEKUrpXbYR7hp5EeSLKTBmuNC&#10;hS3tKipuxz+jwP/sT66/5E1nz+k9PZtpfv3eK/U2GbZLEIGG8Ao/27lWkC5SeJy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BEfzxAAAANwAAAAPAAAAAAAAAAAA&#10;AAAAAKECAABkcnMvZG93bnJldi54bWxQSwUGAAAAAAQABAD5AAAAkgMAAAAA&#10;" strokecolor="black [3213]" strokeweight="1.25pt">
                    <v:stroke startarrow="classic" endarrow="classic"/>
                  </v:line>
                  <v:shape id="Text Box 364" o:spid="_x0000_s1131" type="#_x0000_t202" style="position:absolute;left:-1026;top:10303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5" o:spid="_x0000_s1132" type="#_x0000_t202" style="position:absolute;left:10120;top:20618;width:3522;height:2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i2s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4ItrHAAAA3AAAAA8AAAAAAAAAAAAAAAAAmAIAAGRy&#10;cy9kb3ducmV2LnhtbFBLBQYAAAAABAAEAPUAAACMAwAAAAA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6" o:spid="_x0000_s1133" type="#_x0000_t202" style="position:absolute;left:-1056;top:894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7" o:spid="_x0000_s1134" type="#_x0000_t202" style="position:absolute;left:-1056;top:14732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8" o:spid="_x0000_s1135" type="#_x0000_t202" style="position:absolute;left:5262;top:20729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mNRM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5jUTEAAAA3AAAAA8AAAAAAAAAAAAAAAAAmAIAAGRycy9k&#10;b3ducmV2LnhtbFBLBQYAAAAABAAEAPUAAACJAwAAAAA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69" o:spid="_x0000_s1136" type="#_x0000_t202" style="position:absolute;left:14849;top:2068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6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70" o:spid="_x0000_s1137" type="#_x0000_t202" style="position:absolute;left:19300;top:20824;width:318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YXn8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hefwgAAANwAAAAPAAAAAAAAAAAAAAAAAJgCAABkcnMvZG93&#10;bnJldi54bWxQSwUGAAAAAAQABAD1AAAAhwMAAAAA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71" o:spid="_x0000_s1138" type="#_x0000_t202" style="position:absolute;left:-1025;top:5410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qyBM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s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qyBMYAAADcAAAADwAAAAAAAAAAAAAAAACYAgAAZHJz&#10;L2Rvd25yZXYueG1sUEsFBgAAAAAEAAQA9QAAAIsDAAAAAA==&#10;" filled="f" stroked="f" strokeweight=".5pt">
                    <v:textbox>
                      <w:txbxContent>
                        <w:p w:rsidR="00254306" w:rsidRPr="002E44EC" w:rsidRDefault="00C63E03" w:rsidP="00254306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6</w:t>
                          </w:r>
                          <w:r w:rsidR="00254306"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72" o:spid="_x0000_s1139" type="#_x0000_t202" style="position:absolute;left:21589;top:20896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gsc8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ILHPHAAAA3AAAAA8AAAAAAAAAAAAAAAAAmAIAAGRy&#10;cy9kb3ducmV2LnhtbFBLBQYAAAAABAAEAPUAAACMAwAAAAA=&#10;" filled="f" stroked="f" strokeweight=".5pt">
                    <v:textbox>
                      <w:txbxContent>
                        <w:p w:rsidR="00254306" w:rsidRPr="00F2587E" w:rsidRDefault="00254306" w:rsidP="00254306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0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Text Box 373" o:spid="_x0000_s1140" type="#_x0000_t202" style="position:absolute;left:-1056;top:-1450;width:3428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      <v:textbox>
                      <w:txbxContent>
                        <w:p w:rsidR="00254306" w:rsidRPr="00F2587E" w:rsidRDefault="00254306" w:rsidP="00254306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0"/>
                            </w:rPr>
                            <w:t>s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374" o:spid="_x0000_s1141" style="position:absolute;visibility:visible;mso-wrap-style:square" from="3968,6972" to="19049,2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3uJ8cAAADcAAAADwAAAGRycy9kb3ducmV2LnhtbESPQUsDMRSE74L/ITyhN5u1LVXWpmUR&#10;2q4UD7ZevD02z83WzcuapN313zcFweMwM98wi9VgW3EmHxrHCh7GGQjiyumGawUfh/X9E4gQkTW2&#10;jknBLwVYLW9vFphr1/M7nfexFgnCIUcFJsYulzJUhiyGseuIk/flvMWYpK+l9tgnuG3lJMvm0mLD&#10;acFgRy+Gqu/9ySp4K8q1P/aTYlvujj+HuXnddZtPpUZ3Q/EMItIQ/8N/7VIrmD7O4HomHQG5v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Xe4nxwAAANwAAAAPAAAAAAAA&#10;AAAAAAAAAKECAABkcnMvZG93bnJldi54bWxQSwUGAAAAAAQABAD5AAAAlQMAAAAA&#10;" strokecolor="red" strokeweight="1.25pt">
                  <v:stroke endarrow="classic"/>
                </v:line>
                <v:line id="Straight Connector 375" o:spid="_x0000_s1142" style="position:absolute;flip:x;visibility:visible;mso-wrap-style:square" from="4127,3107" to="19372,18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eDt8YAAADcAAAADwAAAGRycy9kb3ducmV2LnhtbESPQWvCQBSE70L/w/KE3sxGRS2pq1Rp&#10;QdqDmpbS4yP7zAazb0N2q8m/7xYEj8PMfMMs152txYVaXzlWME5SEMSF0xWXCr4+30ZPIHxA1lg7&#10;JgU9eVivHgZLzLS78pEueShFhLDPUIEJocmk9IUhiz5xDXH0Tq61GKJsS6lbvEa4reUkTefSYsVx&#10;wWBDW0PFOf+1Cj72402qz++v84Pr9TbvnZl+/yj1OOxenkEE6sI9fGvvtILpYgb/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3g7fGAAAA3AAAAA8AAAAAAAAA&#10;AAAAAAAAoQIAAGRycy9kb3ducmV2LnhtbFBLBQYAAAAABAAEAPkAAACUAwAAAAA=&#10;" strokecolor="red" strokeweight="1.25pt">
                  <v:stroke startarrow="classic"/>
                </v:line>
                <w10:wrap type="square"/>
              </v:group>
            </w:pict>
          </mc:Fallback>
        </mc:AlternateContent>
      </w:r>
      <w:r w:rsidR="00464E78" w:rsidRPr="00123A70">
        <w:rPr>
          <w:b/>
          <w:szCs w:val="24"/>
        </w:rPr>
        <w:t>Question 3</w:t>
      </w:r>
    </w:p>
    <w:p w:rsidR="00035818" w:rsidRDefault="00035818" w:rsidP="00464E78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a)  Let </w:t>
      </w:r>
      <w:r w:rsidRPr="00035818">
        <w:rPr>
          <w:rFonts w:cs="Minion-Regular"/>
          <w:i/>
          <w:szCs w:val="24"/>
        </w:rPr>
        <w:t>r</w:t>
      </w:r>
      <w:r>
        <w:rPr>
          <w:rFonts w:cs="Minion-Regular"/>
          <w:szCs w:val="24"/>
        </w:rPr>
        <w:t xml:space="preserve"> be the received messages and </w:t>
      </w:r>
      <w:r w:rsidRPr="00035818">
        <w:rPr>
          <w:rFonts w:cs="Minion-Regular"/>
          <w:i/>
          <w:szCs w:val="24"/>
        </w:rPr>
        <w:t>s</w:t>
      </w:r>
      <w:r>
        <w:rPr>
          <w:rFonts w:cs="Minion-Regular"/>
          <w:szCs w:val="24"/>
        </w:rPr>
        <w:t xml:space="preserve"> be sent messages</w:t>
      </w:r>
      <w:r w:rsidR="00254306">
        <w:rPr>
          <w:rFonts w:cs="Minion-Regular"/>
          <w:szCs w:val="24"/>
        </w:rPr>
        <w:t>.  From the first sentence:</w:t>
      </w:r>
    </w:p>
    <w:p w:rsidR="00254306" w:rsidRDefault="00254306" w:rsidP="00464E78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 w:rsidRPr="00254306">
        <w:rPr>
          <w:rFonts w:cs="Minion-Regular"/>
          <w:position w:val="-6"/>
          <w:szCs w:val="24"/>
        </w:rPr>
        <w:object w:dxaOrig="940" w:dyaOrig="260">
          <v:shape id="_x0000_i1028" type="#_x0000_t75" style="width:47pt;height:14pt" o:ole="">
            <v:imagedata r:id="rId23" o:title=""/>
          </v:shape>
          <o:OLEObject Type="Embed" ProgID="Equation.DSMT4" ShapeID="_x0000_i1028" DrawAspect="Content" ObjectID="_1524994842" r:id="rId24"/>
        </w:object>
      </w:r>
    </w:p>
    <w:p w:rsidR="00254306" w:rsidRDefault="008D0AE3" w:rsidP="00464E78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37" type="#_x0000_t75" style="position:absolute;left:0;text-align:left;margin-left:398.6pt;margin-top:0;width:47.25pt;height:13.25pt;z-index:251663360;mso-position-horizontal-relative:text;mso-position-vertical-relative:text">
            <v:imagedata r:id="rId25" o:title=""/>
          </v:shape>
          <o:OLEObject Type="Embed" ProgID="Equation.DSMT4" ShapeID="_x0000_s1037" DrawAspect="Content" ObjectID="_1524994852" r:id="rId26"/>
        </w:pict>
      </w:r>
      <w:r w:rsidR="00254306">
        <w:rPr>
          <w:rFonts w:cs="Minion-Regular"/>
          <w:szCs w:val="24"/>
        </w:rPr>
        <w:tab/>
        <w:t>From the second sentence:</w:t>
      </w:r>
    </w:p>
    <w:p w:rsidR="00254306" w:rsidRDefault="00254306" w:rsidP="00464E78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 w:rsidRPr="00254306">
        <w:rPr>
          <w:rFonts w:cs="Minion-Regular"/>
          <w:position w:val="-6"/>
          <w:szCs w:val="24"/>
        </w:rPr>
        <w:object w:dxaOrig="940" w:dyaOrig="260">
          <v:shape id="_x0000_i1029" type="#_x0000_t75" style="width:47pt;height:14pt" o:ole="">
            <v:imagedata r:id="rId27" o:title=""/>
          </v:shape>
          <o:OLEObject Type="Embed" ProgID="Equation.DSMT4" ShapeID="_x0000_i1029" DrawAspect="Content" ObjectID="_1524994843" r:id="rId28"/>
        </w:object>
      </w:r>
    </w:p>
    <w:p w:rsidR="00035818" w:rsidRPr="00634122" w:rsidRDefault="00035818" w:rsidP="00464E78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</w:p>
    <w:p w:rsidR="00464E78" w:rsidRDefault="00464E78" w:rsidP="00C63E03">
      <w:pPr>
        <w:autoSpaceDE w:val="0"/>
        <w:autoSpaceDN w:val="0"/>
        <w:adjustRightInd w:val="0"/>
        <w:ind w:left="1008" w:hanging="288"/>
        <w:rPr>
          <w:rFonts w:cs="Minion-Regular"/>
          <w:szCs w:val="24"/>
        </w:rPr>
      </w:pPr>
      <w:r w:rsidRPr="00634122">
        <w:rPr>
          <w:rFonts w:cs="Minion-Bold"/>
          <w:bCs/>
          <w:szCs w:val="24"/>
        </w:rPr>
        <w:t>b)</w:t>
      </w:r>
      <w:r w:rsidRPr="00634122">
        <w:rPr>
          <w:rFonts w:cs="Minion-Bold"/>
          <w:bCs/>
          <w:szCs w:val="24"/>
        </w:rPr>
        <w:tab/>
      </w:r>
      <w:r w:rsidR="00C63E03">
        <w:rPr>
          <w:rFonts w:cs="Minion-Regular"/>
          <w:szCs w:val="24"/>
        </w:rPr>
        <w:t>According to the graph he sent 35 and received 25</w:t>
      </w:r>
    </w:p>
    <w:p w:rsidR="00464E78" w:rsidRDefault="008D0AE3" w:rsidP="00464E78">
      <w:pPr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38" type="#_x0000_t75" style="position:absolute;margin-left:398.6pt;margin-top:0;width:47.25pt;height:13.25pt;z-index:251664384;mso-position-horizontal-relative:text;mso-position-vertical-relative:text">
            <v:imagedata r:id="rId29" o:title=""/>
          </v:shape>
          <o:OLEObject Type="Embed" ProgID="Equation.DSMT4" ShapeID="_x0000_s1038" DrawAspect="Content" ObjectID="_1524994853" r:id="rId30"/>
        </w:pict>
      </w:r>
    </w:p>
    <w:p w:rsidR="00464E78" w:rsidRDefault="00464E78" w:rsidP="00464E78"/>
    <w:p w:rsidR="00464E78" w:rsidRDefault="00464E78" w:rsidP="00464E78"/>
    <w:p w:rsidR="00254306" w:rsidRDefault="00254306" w:rsidP="00464E78"/>
    <w:p w:rsidR="00464E78" w:rsidRDefault="00464E78" w:rsidP="00464E78"/>
    <w:p w:rsidR="00464E78" w:rsidRDefault="00464E78" w:rsidP="00464E78"/>
    <w:p w:rsidR="00464E78" w:rsidRPr="008C1C19" w:rsidRDefault="001B13D8" w:rsidP="00464E78">
      <w:pPr>
        <w:autoSpaceDE w:val="0"/>
        <w:autoSpaceDN w:val="0"/>
        <w:adjustRightInd w:val="0"/>
        <w:rPr>
          <w:rFonts w:cs="MeliorLTStd"/>
          <w:b/>
          <w:szCs w:val="24"/>
        </w:rPr>
      </w:pPr>
      <w:r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3350FED6" wp14:editId="454D19D4">
                <wp:simplePos x="0" y="0"/>
                <wp:positionH relativeFrom="column">
                  <wp:posOffset>3379470</wp:posOffset>
                </wp:positionH>
                <wp:positionV relativeFrom="paragraph">
                  <wp:posOffset>65405</wp:posOffset>
                </wp:positionV>
                <wp:extent cx="2606040" cy="2469515"/>
                <wp:effectExtent l="0" t="0" r="0" b="64135"/>
                <wp:wrapSquare wrapText="bothSides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6040" cy="2469515"/>
                          <a:chOff x="69900" y="-145014"/>
                          <a:chExt cx="2607548" cy="2470931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168249" y="36576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Straight Connector 28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Straight Connector 64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Straight Connector 65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Straight Connector 66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Connector 67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Straight Connector 68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9" name="Group 69"/>
                        <wpg:cNvGrpSpPr/>
                        <wpg:grpSpPr>
                          <a:xfrm>
                            <a:off x="69900" y="-145014"/>
                            <a:ext cx="2607548" cy="2470931"/>
                            <a:chOff x="-105664" y="-145014"/>
                            <a:chExt cx="2607548" cy="2470931"/>
                          </a:xfrm>
                        </wpg:grpSpPr>
                        <wps:wsp>
                          <wps:cNvPr id="70" name="Straight Connector 70"/>
                          <wps:cNvCnPr/>
                          <wps:spPr>
                            <a:xfrm>
                              <a:off x="-23887" y="2082339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" name="Straight Connector 71"/>
                          <wps:cNvCnPr/>
                          <wps:spPr>
                            <a:xfrm flipH="1" flipV="1">
                              <a:off x="221281" y="44079"/>
                              <a:ext cx="1" cy="228167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" name="Text Box 72"/>
                          <wps:cNvSpPr txBox="1"/>
                          <wps:spPr>
                            <a:xfrm>
                              <a:off x="-102696" y="1030330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/>
                          <wps:spPr>
                            <a:xfrm>
                              <a:off x="1012020" y="2061849"/>
                              <a:ext cx="352264" cy="2473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Text Box 74"/>
                          <wps:cNvSpPr txBox="1"/>
                          <wps:spPr>
                            <a:xfrm>
                              <a:off x="-105659" y="89444"/>
                              <a:ext cx="395245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Text Box 75"/>
                          <wps:cNvSpPr txBox="1"/>
                          <wps:spPr>
                            <a:xfrm>
                              <a:off x="-105664" y="147322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526229" y="2072987"/>
                              <a:ext cx="342901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1421618" y="2068801"/>
                              <a:ext cx="393852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1888018" y="2082448"/>
                              <a:ext cx="453065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Text Box 79"/>
                          <wps:cNvSpPr txBox="1"/>
                          <wps:spPr>
                            <a:xfrm>
                              <a:off x="-102583" y="541009"/>
                              <a:ext cx="392169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2E44EC" w:rsidRDefault="001B13D8" w:rsidP="001B13D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Text Box 80"/>
                          <wps:cNvSpPr txBox="1"/>
                          <wps:spPr>
                            <a:xfrm>
                              <a:off x="2158984" y="2089697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F2587E" w:rsidRDefault="001B13D8" w:rsidP="001B13D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Text Box 81"/>
                          <wps:cNvSpPr txBox="1"/>
                          <wps:spPr>
                            <a:xfrm>
                              <a:off x="-105663" y="-145014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B13D8" w:rsidRPr="00F2587E" w:rsidRDefault="001B13D8" w:rsidP="001B13D8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Straight Connector 82"/>
                        <wps:cNvCnPr/>
                        <wps:spPr>
                          <a:xfrm>
                            <a:off x="396849" y="584517"/>
                            <a:ext cx="1565534" cy="155057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6" name="Straight Connector 376"/>
                        <wps:cNvCnPr/>
                        <wps:spPr>
                          <a:xfrm flipH="1">
                            <a:off x="388810" y="325665"/>
                            <a:ext cx="866838" cy="1742723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350FED6" id="Group 1" o:spid="_x0000_s1143" style="position:absolute;margin-left:266.1pt;margin-top:5.15pt;width:205.2pt;height:194.45pt;z-index:251622400;mso-width-relative:margin;mso-height-relative:margin" coordorigin="699,-1450" coordsize="26075,24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">
                <v:group id="Group 14" o:spid="_x0000_s1144" style="position:absolute;left:1682;top:365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Straight Connector 15" o:spid="_x0000_s1145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  <v:line id="Straight Connector 16" o:spid="_x0000_s1146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  <v:line id="Straight Connector 17" o:spid="_x0000_s1147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  <v:line id="Straight Connector 18" o:spid="_x0000_s1148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  <v:line id="Straight Connector 19" o:spid="_x0000_s1149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  <v:line id="Straight Connector 20" o:spid="_x0000_s1150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  <v:line id="Straight Connector 21" o:spid="_x0000_s1151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  <v:line id="Straight Connector 22" o:spid="_x0000_s1152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  <v:line id="Straight Connector 23" o:spid="_x0000_s1153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  <v:line id="Straight Connector 24" o:spid="_x0000_s1154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  <v:line id="Straight Connector 25" o:spid="_x0000_s1155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  <v:line id="Straight Connector 26" o:spid="_x0000_s1156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pGM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GcwO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qkYxAAAANsAAAAPAAAAAAAAAAAA&#10;AAAAAKECAABkcnMvZG93bnJldi54bWxQSwUGAAAAAAQABAD5AAAAkgMAAAAA&#10;" strokecolor="#00b0f0"/>
                  <v:line id="Straight Connector 27" o:spid="_x0000_s1157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IMg8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riF/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IMg8UAAADbAAAADwAAAAAAAAAA&#10;AAAAAAChAgAAZHJzL2Rvd25yZXYueG1sUEsFBgAAAAAEAAQA+QAAAJMDAAAAAA==&#10;" strokecolor="#00b0f0"/>
                  <v:line id="Straight Connector 28" o:spid="_x0000_s1158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2Y8c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MDV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rZjxwQAAANsAAAAPAAAAAAAAAAAAAAAA&#10;AKECAABkcnMvZG93bnJldi54bWxQSwUGAAAAAAQABAD5AAAAjwMAAAAA&#10;" strokecolor="#00b0f0"/>
                  <v:line id="Straight Connector 29" o:spid="_x0000_s1159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9as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EE/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hPWrDAAAA2wAAAA8AAAAAAAAAAAAA&#10;AAAAoQIAAGRycy9kb3ducmV2LnhtbFBLBQYAAAAABAAEAPkAAACRAwAAAAA=&#10;" strokecolor="#00b0f0"/>
                  <v:line id="Straight Connector 30" o:spid="_x0000_s1160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ICKr0AAADbAAAADwAAAGRycy9kb3ducmV2LnhtbERPyQrCMBC9C/5DGMGLaOqKVKOIIKgI&#10;4oLnoRnbYjMpTdT69+YgeHy8fb6sTSFeVLncsoJ+LwJBnFidc6rgetl0pyCcR9ZYWCYFH3KwXDQb&#10;c4y1ffOJXmefihDCLkYFmfdlLKVLMjLoerYkDtzdVgZ9gFUqdYXvEG4KOYiiiTSYc2jIsKR1Rsnj&#10;/DQKxrdOMZgcdvsT6c14uhrxsb4OlWq36tUMhKfa/8U/91YrGIb14Uv4AX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oCAiq9AAAA2wAAAA8AAAAAAAAAAAAAAAAAoQIA&#10;AGRycy9kb3ducmV2LnhtbFBLBQYAAAAABAAEAPkAAACLAwAAAAA=&#10;" strokecolor="#00b0f0"/>
                  <v:line id="Straight Connector 31" o:spid="_x0000_s1161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6nscMAAADbAAAADwAAAGRycy9kb3ducmV2LnhtbESPQYvCMBSE74L/ITzBi9hUXUVqo8iC&#10;4C4LUhXPj+bZFpuX0mS1++83guBxmJlvmHTTmVrcqXWVZQWTKAZBnFtdcaHgfNqNlyCcR9ZYWyYF&#10;f+Rgs+73Uky0fXBG96MvRICwS1BB6X2TSOnykgy6yDbEwbva1qAPsi2kbvER4KaW0zheSIMVh4US&#10;G/osKb8df42C+WVUTxc/X98Z6d18uf3gQ3eeKTUcdNsVCE+df4df7b1WMJvA80v4AXL9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Op7HDAAAA2wAAAA8AAAAAAAAAAAAA&#10;AAAAoQIAAGRycy9kb3ducmV2LnhtbFBLBQYAAAAABAAEAPkAAACRAwAAAAA=&#10;" strokecolor="#00b0f0"/>
                  <v:line id="Straight Connector 64" o:spid="_x0000_s1162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  <v:line id="Straight Connector 65" o:spid="_x0000_s1163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  <v:line id="Straight Connector 66" o:spid="_x0000_s1164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  <v:line id="Straight Connector 67" o:spid="_x0000_s1165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  <v:line id="Straight Connector 68" o:spid="_x0000_s1166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/v:group>
                <v:group id="Group 69" o:spid="_x0000_s1167" style="position:absolute;left:699;top:-1450;width:26075;height:24709" coordorigin="-1056,-1450" coordsize="26075,24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line id="Straight Connector 70" o:spid="_x0000_s1168" style="position:absolute;visibility:visible;mso-wrap-style:square" from="-238,20823" to="22494,2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BoTL0AAADbAAAADwAAAGRycy9kb3ducmV2LnhtbERPuwrCMBTdBf8hXMFNU8UX1SgiKC4O&#10;vga3a3Nti81NaaK2f28GwfFw3otVbQrxpsrllhUM+hEI4sTqnFMFl/O2NwPhPLLGwjIpaMjBatlu&#10;LTDW9sNHep98KkIIuxgVZN6XsZQuycig69uSOHAPWxn0AVap1BV+Qrgp5DCKJtJgzqEhw5I2GSXP&#10;08soMLdc3g8F7prh8TIazcbbdWOvSnU79XoOwlPt/+Kfe68VTMP68CX8ALn8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EQaEy9AAAA2wAAAA8AAAAAAAAAAAAAAAAAoQIA&#10;AGRycy9kb3ducmV2LnhtbFBLBQYAAAAABAAEAPkAAACLAwAAAAA=&#10;" strokecolor="black [3213]" strokeweight="1.25pt">
                    <v:stroke startarrow="classic" endarrow="classic"/>
                  </v:line>
                  <v:line id="Straight Connector 71" o:spid="_x0000_s1169" style="position:absolute;flip:x y;visibility:visible;mso-wrap-style:square" from="2212,440" to="2212,2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7a4MQAAADbAAAADwAAAGRycy9kb3ducmV2LnhtbESPT4vCMBTE7wt+h/AEL4umKqxSjSKC&#10;0MvKrn/w+miebbF5KUls67ffLCzscZiZ3zDrbW9q0ZLzlWUF00kCgji3uuJCweV8GC9B+ICssbZM&#10;Cl7kYbsZvK0x1bbjb2pPoRARwj5FBWUITSqlz0sy6Ce2IY7e3TqDIUpXSO2wi3BTy1mSfEiDFceF&#10;Ehval5Q/Tk+jwH8dz667ZXVrr/PX/Gres/vnUanRsN+tQATqw3/4r51pBYsp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7trgxAAAANsAAAAPAAAAAAAAAAAA&#10;AAAAAKECAABkcnMvZG93bnJldi54bWxQSwUGAAAAAAQABAD5AAAAkgMAAAAA&#10;" strokecolor="black [3213]" strokeweight="1.25pt">
                    <v:stroke startarrow="classic" endarrow="classic"/>
                  </v:line>
                  <v:shape id="Text Box 72" o:spid="_x0000_s1170" type="#_x0000_t202" style="position:absolute;left:-1026;top:10303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3" o:spid="_x0000_s1171" type="#_x0000_t202" style="position:absolute;left:10120;top:20618;width:3522;height:2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4" o:spid="_x0000_s1172" type="#_x0000_t202" style="position:absolute;left:-1056;top:894;width:3951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6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5" o:spid="_x0000_s1173" type="#_x0000_t202" style="position:absolute;left:-1056;top:14732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6" o:spid="_x0000_s1174" type="#_x0000_t202" style="position:absolute;left:5262;top:20729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3CwM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rBLI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cLAxQAAANsAAAAPAAAAAAAAAAAAAAAAAJgCAABkcnMv&#10;ZG93bnJldi54bWxQSwUGAAAAAAQABAD1AAAAigMAAAAA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7" o:spid="_x0000_s1175" type="#_x0000_t202" style="position:absolute;left:14216;top:20688;width:393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2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8" o:spid="_x0000_s1176" type="#_x0000_t202" style="position:absolute;left:18880;top:20824;width:453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7zKc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77zKcMAAADbAAAADwAAAAAAAAAAAAAAAACYAgAAZHJzL2Rv&#10;d25yZXYueG1sUEsFBgAAAAAEAAQA9QAAAIgDAAAAAA==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60</w:t>
                          </w:r>
                        </w:p>
                      </w:txbxContent>
                    </v:textbox>
                  </v:shape>
                  <v:shape id="Text Box 79" o:spid="_x0000_s1177" type="#_x0000_t202" style="position:absolute;left:-1025;top:5410;width:392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  <v:textbox>
                      <w:txbxContent>
                        <w:p w:rsidR="001B13D8" w:rsidRPr="002E44EC" w:rsidRDefault="001B13D8" w:rsidP="001B13D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2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0" o:spid="_x0000_s1178" type="#_x0000_t202" style="position:absolute;left:21589;top:20896;width:3429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  <v:textbox>
                      <w:txbxContent>
                        <w:p w:rsidR="001B13D8" w:rsidRPr="00F2587E" w:rsidRDefault="001B13D8" w:rsidP="001B13D8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81" o:spid="_x0000_s1179" type="#_x0000_t202" style="position:absolute;left:-1056;top:-1450;width:3428;height:3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  <v:textbox>
                      <w:txbxContent>
                        <w:p w:rsidR="001B13D8" w:rsidRPr="00F2587E" w:rsidRDefault="001B13D8" w:rsidP="001B13D8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82" o:spid="_x0000_s1180" style="position:absolute;visibility:visible;mso-wrap-style:square" from="3968,5845" to="19623,21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XDEMUAAADbAAAADwAAAGRycy9kb3ducmV2LnhtbESPQWvCQBSE74X+h+UVequb5iCSukoo&#10;WCPiQe2lt0f2NRubfRt3V5P+e1co9DjMzDfMfDnaTlzJh9axgtdJBoK4drrlRsHncfUyAxEissbO&#10;MSn4pQDLxePDHAvtBt7T9RAbkSAcClRgYuwLKUNtyGKYuJ44ed/OW4xJ+kZqj0OC207mWTaVFltO&#10;CwZ7ejdU/xwuVsGurFb+NOTlutqezsep2Wz7jy+lnp/G8g1EpDH+h//alVYwy+H+Jf0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XDEMUAAADbAAAADwAAAAAAAAAA&#10;AAAAAAChAgAAZHJzL2Rvd25yZXYueG1sUEsFBgAAAAAEAAQA+QAAAJMDAAAAAA==&#10;" strokecolor="red" strokeweight="1.25pt">
                  <v:stroke endarrow="classic"/>
                </v:line>
                <v:line id="Straight Connector 376" o:spid="_x0000_s1181" style="position:absolute;flip:x;visibility:visible;mso-wrap-style:square" from="3888,3256" to="12556,2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UdwMUAAADcAAAADwAAAGRycy9kb3ducmV2LnhtbESPQWvCQBSE7wX/w/KE3upGhbREV1Gx&#10;UOyhNop4fGSf2WD2bchuNfn3bqHQ4zAz3zDzZWdrcaPWV44VjEcJCOLC6YpLBcfD+8sbCB+QNdaO&#10;SUFPHpaLwdMcM+3u/E23PJQiQthnqMCE0GRS+sKQRT9yDXH0Lq61GKJsS6lbvEe4reUkSVJpseK4&#10;YLChjaHimv9YBZ9f43Wir7ttune93uS9M9PTWannYbeagQjUhf/wX/tDK5i+pv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qUdwMUAAADcAAAADwAAAAAAAAAA&#10;AAAAAAChAgAAZHJzL2Rvd25yZXYueG1sUEsFBgAAAAAEAAQA+QAAAJMDAAAAAA==&#10;" strokecolor="red" strokeweight="1.25pt">
                  <v:stroke startarrow="classic"/>
                </v:line>
                <w10:wrap type="square"/>
              </v:group>
            </w:pict>
          </mc:Fallback>
        </mc:AlternateContent>
      </w:r>
      <w:r w:rsidR="00464E78" w:rsidRPr="008C1C19">
        <w:rPr>
          <w:rFonts w:cs="MeliorLTStd"/>
          <w:b/>
          <w:szCs w:val="24"/>
        </w:rPr>
        <w:t>Question 4</w:t>
      </w:r>
    </w:p>
    <w:p w:rsidR="001B13D8" w:rsidRDefault="00464E78" w:rsidP="00464E78">
      <w:pPr>
        <w:autoSpaceDE w:val="0"/>
        <w:autoSpaceDN w:val="0"/>
        <w:adjustRightInd w:val="0"/>
        <w:ind w:left="1008" w:hanging="288"/>
        <w:rPr>
          <w:rFonts w:cs="MeliorLTStd"/>
          <w:szCs w:val="24"/>
        </w:rPr>
      </w:pPr>
      <w:r>
        <w:rPr>
          <w:rFonts w:cs="NeoSans-Bold"/>
          <w:bCs/>
          <w:szCs w:val="24"/>
        </w:rPr>
        <w:t>a)</w:t>
      </w:r>
      <w:r>
        <w:rPr>
          <w:rFonts w:cs="NeoSans-Bold"/>
          <w:bCs/>
          <w:szCs w:val="24"/>
        </w:rPr>
        <w:tab/>
      </w:r>
      <w:r w:rsidR="001B13D8">
        <w:rPr>
          <w:rFonts w:cs="MeliorLTStd"/>
          <w:szCs w:val="24"/>
        </w:rPr>
        <w:t xml:space="preserve">Let </w:t>
      </w:r>
      <w:r w:rsidR="001B13D8" w:rsidRPr="001B13D8">
        <w:rPr>
          <w:rFonts w:cs="MeliorLTStd"/>
          <w:i/>
          <w:szCs w:val="24"/>
        </w:rPr>
        <w:t>x</w:t>
      </w:r>
      <w:r w:rsidR="001B13D8">
        <w:rPr>
          <w:rFonts w:cs="MeliorLTStd"/>
          <w:szCs w:val="24"/>
        </w:rPr>
        <w:t xml:space="preserve"> be the time for the opening act and </w:t>
      </w:r>
      <w:r w:rsidR="001B13D8" w:rsidRPr="001B13D8">
        <w:rPr>
          <w:rFonts w:cs="MeliorLTStd"/>
          <w:i/>
          <w:szCs w:val="24"/>
        </w:rPr>
        <w:t>y</w:t>
      </w:r>
      <w:r w:rsidR="001B13D8">
        <w:rPr>
          <w:rFonts w:cs="MeliorLTStd"/>
          <w:szCs w:val="24"/>
        </w:rPr>
        <w:t xml:space="preserve"> the main act.  From the 1</w:t>
      </w:r>
      <w:r w:rsidR="001B13D8" w:rsidRPr="001B13D8">
        <w:rPr>
          <w:rFonts w:cs="MeliorLTStd"/>
          <w:szCs w:val="24"/>
          <w:vertAlign w:val="superscript"/>
        </w:rPr>
        <w:t>st</w:t>
      </w:r>
      <w:r w:rsidR="001B13D8">
        <w:rPr>
          <w:rFonts w:cs="MeliorLTStd"/>
          <w:szCs w:val="24"/>
        </w:rPr>
        <w:t xml:space="preserve"> sentence:</w:t>
      </w:r>
    </w:p>
    <w:p w:rsidR="001B13D8" w:rsidRDefault="008D0AE3" w:rsidP="001B13D8">
      <w:pPr>
        <w:autoSpaceDE w:val="0"/>
        <w:autoSpaceDN w:val="0"/>
        <w:adjustRightInd w:val="0"/>
        <w:ind w:left="1584" w:hanging="288"/>
        <w:rPr>
          <w:rFonts w:cs="MeliorLTStd"/>
          <w:szCs w:val="24"/>
        </w:rPr>
      </w:pPr>
      <w:r>
        <w:rPr>
          <w:rFonts w:cs="MeliorLTStd"/>
          <w:noProof/>
          <w:szCs w:val="24"/>
        </w:rPr>
        <w:pict>
          <v:shape id="_x0000_s1050" type="#_x0000_t75" style="position:absolute;left:0;text-align:left;margin-left:357.6pt;margin-top:7.95pt;width:49.25pt;height:15.3pt;z-index:251666432;mso-position-horizontal-relative:text;mso-position-vertical-relative:text">
            <v:imagedata r:id="rId31" o:title=""/>
          </v:shape>
          <o:OLEObject Type="Embed" ProgID="Equation.DSMT4" ShapeID="_x0000_s1050" DrawAspect="Content" ObjectID="_1524994854" r:id="rId32"/>
        </w:pict>
      </w:r>
      <w:r w:rsidR="001B13D8" w:rsidRPr="001B13D8">
        <w:rPr>
          <w:rFonts w:cs="MeliorLTStd"/>
          <w:position w:val="-10"/>
          <w:szCs w:val="24"/>
        </w:rPr>
        <w:object w:dxaOrig="980" w:dyaOrig="300">
          <v:shape id="_x0000_i1030" type="#_x0000_t75" style="width:49pt;height:15pt" o:ole="">
            <v:imagedata r:id="rId33" o:title=""/>
          </v:shape>
          <o:OLEObject Type="Embed" ProgID="Equation.DSMT4" ShapeID="_x0000_i1030" DrawAspect="Content" ObjectID="_1524994844" r:id="rId34"/>
        </w:object>
      </w:r>
      <w:r w:rsidR="001B13D8">
        <w:rPr>
          <w:rFonts w:cs="MeliorLTStd"/>
          <w:szCs w:val="24"/>
        </w:rPr>
        <w:t xml:space="preserve"> </w:t>
      </w:r>
    </w:p>
    <w:p w:rsidR="001B13D8" w:rsidRDefault="001B13D8" w:rsidP="001B13D8">
      <w:pPr>
        <w:autoSpaceDE w:val="0"/>
        <w:autoSpaceDN w:val="0"/>
        <w:adjustRightInd w:val="0"/>
        <w:ind w:left="1296" w:hanging="288"/>
        <w:rPr>
          <w:rFonts w:cs="MeliorLTStd"/>
          <w:szCs w:val="24"/>
        </w:rPr>
      </w:pPr>
      <w:r>
        <w:rPr>
          <w:rFonts w:cs="MeliorLTStd"/>
          <w:szCs w:val="24"/>
        </w:rPr>
        <w:t>From the 2</w:t>
      </w:r>
      <w:r w:rsidRPr="001B13D8">
        <w:rPr>
          <w:rFonts w:cs="MeliorLTStd"/>
          <w:szCs w:val="24"/>
          <w:vertAlign w:val="superscript"/>
        </w:rPr>
        <w:t>nd</w:t>
      </w:r>
      <w:r>
        <w:rPr>
          <w:rFonts w:cs="MeliorLTStd"/>
          <w:szCs w:val="24"/>
        </w:rPr>
        <w:t xml:space="preserve"> sentence:</w:t>
      </w:r>
    </w:p>
    <w:p w:rsidR="001B13D8" w:rsidRPr="008C1C19" w:rsidRDefault="001B13D8" w:rsidP="001B13D8">
      <w:pPr>
        <w:autoSpaceDE w:val="0"/>
        <w:autoSpaceDN w:val="0"/>
        <w:adjustRightInd w:val="0"/>
        <w:ind w:left="1584" w:hanging="288"/>
        <w:rPr>
          <w:rFonts w:cs="MeliorLTStd"/>
          <w:szCs w:val="24"/>
        </w:rPr>
      </w:pPr>
      <w:r w:rsidRPr="001B13D8">
        <w:rPr>
          <w:rFonts w:cs="MeliorLTStd"/>
          <w:position w:val="-10"/>
          <w:szCs w:val="24"/>
        </w:rPr>
        <w:object w:dxaOrig="1100" w:dyaOrig="300">
          <v:shape id="_x0000_i1031" type="#_x0000_t75" style="width:54.5pt;height:15pt" o:ole="">
            <v:imagedata r:id="rId35" o:title=""/>
          </v:shape>
          <o:OLEObject Type="Embed" ProgID="Equation.DSMT4" ShapeID="_x0000_i1031" DrawAspect="Content" ObjectID="_1524994845" r:id="rId36"/>
        </w:object>
      </w:r>
      <w:r>
        <w:rPr>
          <w:rFonts w:cs="MeliorLTStd"/>
          <w:szCs w:val="24"/>
        </w:rPr>
        <w:t xml:space="preserve"> </w:t>
      </w:r>
    </w:p>
    <w:p w:rsidR="005C10A9" w:rsidRDefault="00464E78" w:rsidP="00464E78">
      <w:pPr>
        <w:autoSpaceDE w:val="0"/>
        <w:autoSpaceDN w:val="0"/>
        <w:adjustRightInd w:val="0"/>
        <w:ind w:left="1008" w:hanging="288"/>
        <w:rPr>
          <w:rFonts w:cs="NeoSans-Bold"/>
          <w:bCs/>
          <w:szCs w:val="24"/>
        </w:rPr>
      </w:pPr>
      <w:r>
        <w:rPr>
          <w:rFonts w:cs="NeoSans-Bold"/>
          <w:bCs/>
          <w:szCs w:val="24"/>
        </w:rPr>
        <w:t>b)</w:t>
      </w:r>
      <w:r>
        <w:rPr>
          <w:rFonts w:cs="NeoSans-Bold"/>
          <w:bCs/>
          <w:szCs w:val="24"/>
        </w:rPr>
        <w:tab/>
      </w:r>
      <w:r w:rsidR="005C10A9">
        <w:rPr>
          <w:rFonts w:cs="NeoSans-Bold"/>
          <w:bCs/>
          <w:szCs w:val="24"/>
        </w:rPr>
        <w:t>The solution is (45, 87).  The opening act was 45 minutes long and the main act was 87 minutes long.</w:t>
      </w:r>
    </w:p>
    <w:p w:rsidR="00464E78" w:rsidRPr="008C1C19" w:rsidRDefault="008D0AE3" w:rsidP="00464E78">
      <w:pPr>
        <w:autoSpaceDE w:val="0"/>
        <w:autoSpaceDN w:val="0"/>
        <w:adjustRightInd w:val="0"/>
        <w:ind w:left="1008" w:hanging="288"/>
        <w:rPr>
          <w:szCs w:val="24"/>
        </w:rPr>
      </w:pPr>
      <w:r>
        <w:rPr>
          <w:noProof/>
        </w:rPr>
        <w:pict>
          <v:shape id="_x0000_s1049" type="#_x0000_t75" style="position:absolute;left:0;text-align:left;margin-left:383.55pt;margin-top:8.5pt;width:55.3pt;height:15.3pt;z-index:251665408;mso-position-horizontal-relative:text;mso-position-vertical-relative:text">
            <v:imagedata r:id="rId37" o:title=""/>
          </v:shape>
          <o:OLEObject Type="Embed" ProgID="Equation.DSMT4" ShapeID="_x0000_s1049" DrawAspect="Content" ObjectID="_1524994855" r:id="rId38"/>
        </w:pict>
      </w:r>
    </w:p>
    <w:p w:rsidR="00464E78" w:rsidRDefault="00464E78" w:rsidP="00464E78">
      <w:pPr>
        <w:rPr>
          <w:szCs w:val="24"/>
        </w:rPr>
      </w:pPr>
    </w:p>
    <w:p w:rsidR="00464E78" w:rsidRDefault="00464E78" w:rsidP="00464E78">
      <w:pPr>
        <w:rPr>
          <w:szCs w:val="24"/>
        </w:rPr>
      </w:pPr>
    </w:p>
    <w:p w:rsidR="005C10A9" w:rsidRDefault="005C10A9"/>
    <w:p w:rsidR="00464E78" w:rsidRDefault="00464E78" w:rsidP="00464E78"/>
    <w:p w:rsidR="00464E78" w:rsidRP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464E78" w:rsidRDefault="00464E78" w:rsidP="00464E78">
      <w:pPr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Pr="00D407D3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D407D3">
        <w:rPr>
          <w:rFonts w:cs="Minion-Regular"/>
          <w:szCs w:val="24"/>
        </w:rPr>
        <w:t>Determine the solution of each linear system.</w:t>
      </w:r>
    </w:p>
    <w:p w:rsidR="005C10A9" w:rsidRDefault="005C10A9" w:rsidP="00464E78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a)  (–4, 2)</w:t>
      </w:r>
    </w:p>
    <w:p w:rsidR="005C10A9" w:rsidRDefault="005C10A9" w:rsidP="00464E78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b)  (2, 3)</w:t>
      </w:r>
    </w:p>
    <w:p w:rsidR="005C10A9" w:rsidRDefault="005C10A9" w:rsidP="00464E78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c)  (1, –3)</w:t>
      </w:r>
    </w:p>
    <w:p w:rsidR="005C10A9" w:rsidRDefault="005C10A9" w:rsidP="005C10A9">
      <w:pPr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>d)  (–2, –1)</w:t>
      </w:r>
    </w:p>
    <w:p w:rsidR="00464E78" w:rsidRDefault="00464E78" w:rsidP="00464E7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64E78" w:rsidRDefault="00464E78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2.</w:t>
      </w:r>
      <w:r>
        <w:rPr>
          <w:rFonts w:cs="Frutiger-Bold"/>
          <w:bCs/>
          <w:szCs w:val="24"/>
        </w:rPr>
        <w:tab/>
      </w:r>
      <w:r w:rsidRPr="00C01D40">
        <w:rPr>
          <w:rFonts w:cs="Minion-Regular"/>
          <w:szCs w:val="24"/>
        </w:rPr>
        <w:t>Solve each linear system.</w:t>
      </w:r>
    </w:p>
    <w:p w:rsidR="00022BC1" w:rsidRPr="00357305" w:rsidRDefault="00FB4980" w:rsidP="00022BC1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357305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357305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357305">
        <w:rPr>
          <w:rFonts w:asciiTheme="minorHAnsi" w:eastAsiaTheme="minorEastAsia" w:hAnsiTheme="minorHAnsi" w:cs="TimesNewRomanPSMT"/>
          <w:szCs w:val="24"/>
        </w:rPr>
        <w:t xml:space="preserve">= 4, </w:t>
      </w:r>
      <w:r w:rsidRPr="00357305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357305">
        <w:rPr>
          <w:rFonts w:asciiTheme="minorHAnsi" w:eastAsiaTheme="minorEastAsia" w:hAnsiTheme="minorHAnsi" w:cs="TimesNewRomanPSMT"/>
          <w:szCs w:val="24"/>
        </w:rPr>
        <w:t>= 3</w:t>
      </w:r>
      <w:r w:rsidR="00022BC1" w:rsidRPr="00022BC1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022BC1">
        <w:rPr>
          <w:rFonts w:asciiTheme="minorHAnsi" w:eastAsiaTheme="minorEastAsia" w:hAnsiTheme="minorHAnsi" w:cs="Arial-BoldMT"/>
          <w:bCs/>
          <w:szCs w:val="24"/>
        </w:rPr>
        <w:tab/>
      </w:r>
      <w:r w:rsidR="00022BC1">
        <w:rPr>
          <w:rFonts w:asciiTheme="minorHAnsi" w:eastAsiaTheme="minorEastAsia" w:hAnsiTheme="minorHAnsi" w:cs="Arial-BoldMT"/>
          <w:bCs/>
          <w:szCs w:val="24"/>
        </w:rPr>
        <w:tab/>
      </w:r>
      <w:r w:rsidR="00022BC1">
        <w:rPr>
          <w:rFonts w:asciiTheme="minorHAnsi" w:eastAsiaTheme="minorEastAsia" w:hAnsiTheme="minorHAnsi" w:cs="Arial-BoldMT"/>
          <w:bCs/>
          <w:szCs w:val="24"/>
        </w:rPr>
        <w:tab/>
      </w:r>
      <w:r w:rsidR="00022BC1">
        <w:rPr>
          <w:rFonts w:asciiTheme="minorHAnsi" w:eastAsiaTheme="minorEastAsia" w:hAnsiTheme="minorHAnsi" w:cs="Arial-BoldMT"/>
          <w:bCs/>
          <w:szCs w:val="24"/>
        </w:rPr>
        <w:tab/>
      </w:r>
      <w:r w:rsidR="00022BC1">
        <w:rPr>
          <w:rFonts w:asciiTheme="minorHAnsi" w:eastAsiaTheme="minorEastAsia" w:hAnsiTheme="minorHAnsi" w:cs="Arial-BoldMT"/>
          <w:bCs/>
          <w:szCs w:val="24"/>
        </w:rPr>
        <w:tab/>
        <w:t>b</w:t>
      </w:r>
      <w:r w:rsidR="00022BC1" w:rsidRPr="00357305">
        <w:rPr>
          <w:rFonts w:asciiTheme="minorHAnsi" w:eastAsiaTheme="minorEastAsia" w:hAnsiTheme="minorHAnsi" w:cs="Arial-BoldMT"/>
          <w:bCs/>
          <w:szCs w:val="24"/>
        </w:rPr>
        <w:t xml:space="preserve">) </w:t>
      </w:r>
      <w:r w:rsidR="00022BC1" w:rsidRPr="00357305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022BC1" w:rsidRPr="00357305">
        <w:rPr>
          <w:rFonts w:asciiTheme="minorHAnsi" w:eastAsiaTheme="minorEastAsia" w:hAnsiTheme="minorHAnsi" w:cs="TimesNewRomanPSMT"/>
          <w:szCs w:val="24"/>
        </w:rPr>
        <w:t xml:space="preserve">= 2, </w:t>
      </w:r>
      <w:r w:rsidR="00022BC1" w:rsidRPr="00357305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022BC1" w:rsidRPr="00357305">
        <w:rPr>
          <w:rFonts w:asciiTheme="minorHAnsi" w:eastAsiaTheme="minorEastAsia" w:hAnsiTheme="minorHAnsi" w:cs="TimesNewRomanPSMT"/>
          <w:szCs w:val="24"/>
        </w:rPr>
        <w:t>= 3</w:t>
      </w:r>
    </w:p>
    <w:p w:rsidR="00FB4980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  <w:r w:rsidRPr="00FB4980">
        <w:rPr>
          <w:noProof/>
        </w:rPr>
        <w:drawing>
          <wp:anchor distT="0" distB="0" distL="114300" distR="114300" simplePos="0" relativeHeight="251652096" behindDoc="0" locked="0" layoutInCell="1" allowOverlap="1" wp14:anchorId="75E17FE5" wp14:editId="66F47A76">
            <wp:simplePos x="0" y="0"/>
            <wp:positionH relativeFrom="column">
              <wp:posOffset>3402745</wp:posOffset>
            </wp:positionH>
            <wp:positionV relativeFrom="paragraph">
              <wp:posOffset>23357</wp:posOffset>
            </wp:positionV>
            <wp:extent cx="1786255" cy="1818005"/>
            <wp:effectExtent l="0" t="0" r="4445" b="0"/>
            <wp:wrapNone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4980">
        <w:rPr>
          <w:noProof/>
        </w:rPr>
        <w:drawing>
          <wp:anchor distT="0" distB="0" distL="114300" distR="114300" simplePos="0" relativeHeight="251656192" behindDoc="0" locked="0" layoutInCell="1" allowOverlap="1" wp14:anchorId="6D8F6DF4" wp14:editId="327A1653">
            <wp:simplePos x="0" y="0"/>
            <wp:positionH relativeFrom="column">
              <wp:posOffset>438481</wp:posOffset>
            </wp:positionH>
            <wp:positionV relativeFrom="paragraph">
              <wp:posOffset>24875</wp:posOffset>
            </wp:positionV>
            <wp:extent cx="2381885" cy="1818005"/>
            <wp:effectExtent l="0" t="0" r="0" b="0"/>
            <wp:wrapNone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88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</w:p>
    <w:p w:rsidR="00FB4980" w:rsidRDefault="00FB4980" w:rsidP="00FB4980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</w:p>
    <w:p w:rsidR="00357305" w:rsidRPr="00FB4980" w:rsidRDefault="00FB4980" w:rsidP="00FB4980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c</w:t>
      </w:r>
      <w:r w:rsidRPr="00FB4980">
        <w:rPr>
          <w:rFonts w:asciiTheme="minorHAnsi" w:eastAsiaTheme="minorEastAsia" w:hAnsiTheme="minorHAnsi" w:cs="Arial-BoldMT"/>
          <w:bCs/>
          <w:szCs w:val="24"/>
        </w:rPr>
        <w:t xml:space="preserve">) 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FB4980">
        <w:rPr>
          <w:rFonts w:asciiTheme="minorHAnsi" w:eastAsiaTheme="minorEastAsia" w:hAnsiTheme="minorHAnsi" w:cs="TimesNewRomanPSMT"/>
          <w:szCs w:val="24"/>
        </w:rPr>
        <w:t xml:space="preserve">= 6, 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FB4980">
        <w:rPr>
          <w:rFonts w:asciiTheme="minorHAnsi" w:eastAsiaTheme="minorEastAsia" w:hAnsiTheme="minorHAnsi" w:cs="TimesNewRomanPSMT"/>
          <w:szCs w:val="24"/>
        </w:rPr>
        <w:t>= –5</w:t>
      </w:r>
      <w:r w:rsidR="00022BC1">
        <w:rPr>
          <w:rFonts w:asciiTheme="minorHAnsi" w:eastAsiaTheme="minorEastAsia" w:hAnsiTheme="minorHAnsi" w:cs="TimesNewRomanPSMT"/>
          <w:szCs w:val="24"/>
        </w:rPr>
        <w:tab/>
      </w:r>
      <w:r w:rsidR="00022BC1">
        <w:rPr>
          <w:rFonts w:asciiTheme="minorHAnsi" w:eastAsiaTheme="minorEastAsia" w:hAnsiTheme="minorHAnsi" w:cs="TimesNewRomanPSMT"/>
          <w:szCs w:val="24"/>
        </w:rPr>
        <w:tab/>
      </w:r>
      <w:r w:rsidR="00022BC1">
        <w:rPr>
          <w:rFonts w:asciiTheme="minorHAnsi" w:eastAsiaTheme="minorEastAsia" w:hAnsiTheme="minorHAnsi" w:cs="TimesNewRomanPSMT"/>
          <w:szCs w:val="24"/>
        </w:rPr>
        <w:tab/>
      </w:r>
      <w:r w:rsidR="00022BC1">
        <w:rPr>
          <w:rFonts w:asciiTheme="minorHAnsi" w:eastAsiaTheme="minorEastAsia" w:hAnsiTheme="minorHAnsi" w:cs="TimesNewRomanPSMT"/>
          <w:szCs w:val="24"/>
        </w:rPr>
        <w:tab/>
      </w:r>
      <w:r w:rsidR="00022BC1"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>d</w:t>
      </w:r>
      <w:r w:rsidRPr="00FB4980">
        <w:rPr>
          <w:rFonts w:asciiTheme="minorHAnsi" w:hAnsiTheme="minorHAnsi" w:cs="Arial-BoldMT"/>
          <w:bCs/>
          <w:szCs w:val="24"/>
        </w:rPr>
        <w:t xml:space="preserve">) </w:t>
      </w:r>
      <w:r w:rsidRPr="00FB4980">
        <w:rPr>
          <w:rFonts w:asciiTheme="minorHAnsi" w:hAnsiTheme="minorHAnsi" w:cs="TimesNewRomanPS-ItalicMT"/>
          <w:i/>
          <w:iCs/>
          <w:szCs w:val="24"/>
        </w:rPr>
        <w:t xml:space="preserve">x </w:t>
      </w:r>
      <w:r w:rsidRPr="00FB4980">
        <w:rPr>
          <w:rFonts w:asciiTheme="minorHAnsi" w:hAnsiTheme="minorHAnsi" w:cs="TimesNewRomanPSMT"/>
          <w:szCs w:val="24"/>
        </w:rPr>
        <w:t xml:space="preserve">= –3, </w:t>
      </w:r>
      <w:r w:rsidRPr="00FB4980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FB4980">
        <w:rPr>
          <w:rFonts w:asciiTheme="minorHAnsi" w:hAnsiTheme="minorHAnsi" w:cs="TimesNewRomanPSMT"/>
          <w:szCs w:val="24"/>
        </w:rPr>
        <w:t>= 1</w:t>
      </w:r>
    </w:p>
    <w:p w:rsidR="00FB4980" w:rsidRPr="00FB4980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FB4980">
        <w:rPr>
          <w:noProof/>
        </w:rPr>
        <w:drawing>
          <wp:anchor distT="0" distB="0" distL="114300" distR="114300" simplePos="0" relativeHeight="251650048" behindDoc="0" locked="0" layoutInCell="1" allowOverlap="1" wp14:anchorId="610DE82D" wp14:editId="6D90DDB6">
            <wp:simplePos x="0" y="0"/>
            <wp:positionH relativeFrom="column">
              <wp:posOffset>3489712</wp:posOffset>
            </wp:positionH>
            <wp:positionV relativeFrom="paragraph">
              <wp:posOffset>117724</wp:posOffset>
            </wp:positionV>
            <wp:extent cx="2052320" cy="1807845"/>
            <wp:effectExtent l="0" t="0" r="5080" b="1905"/>
            <wp:wrapNone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4980">
        <w:rPr>
          <w:noProof/>
        </w:rPr>
        <w:drawing>
          <wp:anchor distT="0" distB="0" distL="114300" distR="114300" simplePos="0" relativeHeight="251651072" behindDoc="0" locked="0" layoutInCell="1" allowOverlap="1" wp14:anchorId="2D707B85" wp14:editId="4F3F70A3">
            <wp:simplePos x="0" y="0"/>
            <wp:positionH relativeFrom="column">
              <wp:posOffset>436715</wp:posOffset>
            </wp:positionH>
            <wp:positionV relativeFrom="paragraph">
              <wp:posOffset>66564</wp:posOffset>
            </wp:positionV>
            <wp:extent cx="1797050" cy="2211705"/>
            <wp:effectExtent l="0" t="0" r="0" b="0"/>
            <wp:wrapNone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4980" w:rsidRPr="00FB4980" w:rsidRDefault="00FB4980" w:rsidP="00FB4980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022BC1" w:rsidRDefault="00022BC1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357305" w:rsidRDefault="00357305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464E78" w:rsidRPr="00C01D40" w:rsidRDefault="00022BC1" w:rsidP="00022BC1">
      <w:pPr>
        <w:rPr>
          <w:rFonts w:cs="Minion-Regular"/>
          <w:szCs w:val="24"/>
        </w:rPr>
      </w:pPr>
      <w:r w:rsidRPr="00FB4980">
        <w:rPr>
          <w:noProof/>
        </w:rPr>
        <w:drawing>
          <wp:anchor distT="0" distB="0" distL="114300" distR="114300" simplePos="0" relativeHeight="251657216" behindDoc="0" locked="0" layoutInCell="1" allowOverlap="1" wp14:anchorId="75D3BD4A" wp14:editId="5711B19F">
            <wp:simplePos x="0" y="0"/>
            <wp:positionH relativeFrom="column">
              <wp:posOffset>2719346</wp:posOffset>
            </wp:positionH>
            <wp:positionV relativeFrom="paragraph">
              <wp:posOffset>75675</wp:posOffset>
            </wp:positionV>
            <wp:extent cx="3189605" cy="2796540"/>
            <wp:effectExtent l="0" t="0" r="0" b="3810"/>
            <wp:wrapSquare wrapText="bothSides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9605" cy="279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4E78">
        <w:rPr>
          <w:rFonts w:cs="Frutiger-Bold"/>
          <w:bCs/>
          <w:szCs w:val="24"/>
        </w:rPr>
        <w:t>3.</w:t>
      </w:r>
      <w:r w:rsidR="00464E78">
        <w:rPr>
          <w:rFonts w:cs="Frutiger-Bold"/>
          <w:bCs/>
          <w:szCs w:val="24"/>
        </w:rPr>
        <w:tab/>
      </w:r>
    </w:p>
    <w:p w:rsidR="00FB4980" w:rsidRPr="00FB4980" w:rsidRDefault="00022BC1" w:rsidP="00022BC1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cs="Minion-Bold"/>
          <w:bCs/>
          <w:szCs w:val="24"/>
        </w:rPr>
        <w:t xml:space="preserve">b)  </w:t>
      </w:r>
      <w:r w:rsidR="00FB4980" w:rsidRPr="00FB4980">
        <w:rPr>
          <w:rFonts w:asciiTheme="minorHAnsi" w:eastAsiaTheme="minorEastAsia" w:hAnsiTheme="minorHAnsi" w:cs="Arial-BoldMT"/>
          <w:bCs/>
          <w:szCs w:val="24"/>
        </w:rPr>
        <w:t xml:space="preserve">i)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2500 brochures</w:t>
      </w:r>
    </w:p>
    <w:p w:rsidR="00464E78" w:rsidRDefault="00022BC1" w:rsidP="00022BC1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</w:t>
      </w:r>
      <w:r w:rsidR="00FB4980" w:rsidRPr="00FB4980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It is cheaper to use Company A when fewer than</w:t>
      </w:r>
      <w:r w:rsidR="00FB4980">
        <w:rPr>
          <w:rFonts w:asciiTheme="minorHAnsi" w:eastAsiaTheme="minorEastAsia" w:hAnsiTheme="minorHAnsi" w:cs="TimesNewRomanPSMT"/>
          <w:szCs w:val="24"/>
        </w:rPr>
        <w:t xml:space="preserve">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2500 brochures are printed.</w:t>
      </w:r>
    </w:p>
    <w:p w:rsidR="00464E78" w:rsidRDefault="00464E78" w:rsidP="00464E78">
      <w:pPr>
        <w:ind w:left="432" w:hanging="432"/>
        <w:rPr>
          <w:rFonts w:cs="Minion-Regular"/>
          <w:szCs w:val="24"/>
        </w:rPr>
      </w:pPr>
    </w:p>
    <w:p w:rsidR="00464E78" w:rsidRDefault="00464E78" w:rsidP="00464E78">
      <w:pPr>
        <w:ind w:left="432" w:hanging="432"/>
        <w:rPr>
          <w:rFonts w:cs="Minion-Regular"/>
          <w:szCs w:val="24"/>
        </w:rPr>
      </w:pPr>
    </w:p>
    <w:p w:rsidR="00464E78" w:rsidRPr="00D407D3" w:rsidRDefault="00464E78" w:rsidP="00464E78">
      <w:pPr>
        <w:ind w:left="432" w:hanging="432"/>
        <w:rPr>
          <w:rFonts w:cs="Minion-Regular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FB4980" w:rsidRPr="00FB4980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FB4980">
        <w:rPr>
          <w:noProof/>
        </w:rPr>
        <w:drawing>
          <wp:anchor distT="0" distB="0" distL="114300" distR="114300" simplePos="0" relativeHeight="251658240" behindDoc="0" locked="0" layoutInCell="1" allowOverlap="1" wp14:anchorId="10F40E54" wp14:editId="7DD65725">
            <wp:simplePos x="0" y="0"/>
            <wp:positionH relativeFrom="column">
              <wp:posOffset>316009</wp:posOffset>
            </wp:positionH>
            <wp:positionV relativeFrom="paragraph">
              <wp:posOffset>180257</wp:posOffset>
            </wp:positionV>
            <wp:extent cx="2402840" cy="2009775"/>
            <wp:effectExtent l="0" t="0" r="0" b="9525"/>
            <wp:wrapNone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4E78">
        <w:rPr>
          <w:rFonts w:cs="Frutiger-Bold"/>
          <w:bCs/>
          <w:szCs w:val="24"/>
        </w:rPr>
        <w:t>4.</w:t>
      </w:r>
      <w:r w:rsidR="00464E78">
        <w:rPr>
          <w:rFonts w:cs="Frutiger-Bold"/>
          <w:bCs/>
          <w:szCs w:val="24"/>
        </w:rPr>
        <w:tab/>
      </w:r>
      <w:r w:rsidR="00FB4980" w:rsidRPr="00FB4980">
        <w:rPr>
          <w:rFonts w:asciiTheme="minorHAnsi" w:eastAsiaTheme="minorEastAsia" w:hAnsiTheme="minorHAnsi" w:cs="TimesNewRomanPSMT"/>
          <w:szCs w:val="24"/>
        </w:rPr>
        <w:t xml:space="preserve">Variables may differ. </w:t>
      </w:r>
      <w:r w:rsidR="00FB4980"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f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 xml:space="preserve">+ </w:t>
      </w:r>
      <w:r w:rsidR="00FB4980"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= 115 and 5</w:t>
      </w:r>
      <w:r w:rsidR="00FB4980"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f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+ 10</w:t>
      </w:r>
      <w:r w:rsidR="00FB4980"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="00FB4980" w:rsidRPr="00FB4980">
        <w:rPr>
          <w:rFonts w:asciiTheme="minorHAnsi" w:eastAsiaTheme="minorEastAsia" w:hAnsiTheme="minorHAnsi" w:cs="TimesNewRomanPSMT"/>
          <w:szCs w:val="24"/>
        </w:rPr>
        <w:t>= 800</w:t>
      </w: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2BC1" w:rsidRDefault="00022BC1" w:rsidP="00FB498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464E78" w:rsidRDefault="00FB4980" w:rsidP="00022BC1">
      <w:pPr>
        <w:autoSpaceDE w:val="0"/>
        <w:autoSpaceDN w:val="0"/>
        <w:adjustRightInd w:val="0"/>
        <w:ind w:left="432"/>
        <w:rPr>
          <w:rFonts w:cs="Frutiger-Bold"/>
          <w:bCs/>
          <w:szCs w:val="24"/>
        </w:rPr>
      </w:pPr>
      <w:r w:rsidRPr="00FB4980">
        <w:rPr>
          <w:rFonts w:asciiTheme="minorHAnsi" w:eastAsiaTheme="minorEastAsia" w:hAnsiTheme="minorHAnsi" w:cs="TimesNewRomanPSMT"/>
          <w:szCs w:val="24"/>
        </w:rPr>
        <w:t>Seventy $5 gift cards and forty-five $10 gift cards; exact</w:t>
      </w:r>
    </w:p>
    <w:p w:rsidR="00464E78" w:rsidRDefault="00464E78" w:rsidP="00464E7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bookmarkStart w:id="0" w:name="_GoBack"/>
      <w:bookmarkEnd w:id="0"/>
      <w:r>
        <w:rPr>
          <w:rFonts w:cs="Frutiger-Bold"/>
          <w:bCs/>
          <w:szCs w:val="24"/>
        </w:rPr>
        <w:lastRenderedPageBreak/>
        <w:t>5</w:t>
      </w:r>
      <w:r w:rsidRPr="008E458E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</w:p>
    <w:p w:rsidR="00FB4980" w:rsidRPr="00FB4980" w:rsidRDefault="00FB4980" w:rsidP="00022BC1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FB4980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FB4980" w:rsidRDefault="00FB4980" w:rsidP="00022BC1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FB4980">
        <w:rPr>
          <w:rFonts w:asciiTheme="minorHAnsi" w:eastAsiaTheme="minorEastAsia" w:hAnsiTheme="minorHAnsi" w:cs="TimesNewRomanPSMT"/>
          <w:szCs w:val="24"/>
        </w:rPr>
        <w:t>4.8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FB4980">
        <w:rPr>
          <w:rFonts w:asciiTheme="minorHAnsi" w:eastAsiaTheme="minorEastAsia" w:hAnsiTheme="minorHAnsi" w:cs="TimesNewRomanPSMT"/>
          <w:szCs w:val="24"/>
        </w:rPr>
        <w:t>+ 8.0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FB4980">
        <w:rPr>
          <w:rFonts w:asciiTheme="minorHAnsi" w:eastAsiaTheme="minorEastAsia" w:hAnsiTheme="minorHAnsi" w:cs="TimesNewRomanPSMT"/>
          <w:szCs w:val="24"/>
        </w:rPr>
        <w:t xml:space="preserve">= 152 and 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FB4980">
        <w:rPr>
          <w:rFonts w:asciiTheme="minorHAnsi" w:eastAsiaTheme="minorEastAsia" w:hAnsiTheme="minorHAnsi" w:cs="TimesNewRomanPSMT"/>
          <w:szCs w:val="24"/>
        </w:rPr>
        <w:t xml:space="preserve">– </w:t>
      </w:r>
      <w:r w:rsidRPr="00FB4980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FB4980">
        <w:rPr>
          <w:rFonts w:asciiTheme="minorHAnsi" w:eastAsiaTheme="minorEastAsia" w:hAnsiTheme="minorHAnsi" w:cs="TimesNewRomanPSMT"/>
          <w:szCs w:val="24"/>
        </w:rPr>
        <w:t>= 13</w:t>
      </w:r>
    </w:p>
    <w:p w:rsidR="00FB4980" w:rsidRPr="00FB4980" w:rsidRDefault="00FB4980" w:rsidP="00022BC1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FB4980">
        <w:rPr>
          <w:noProof/>
        </w:rPr>
        <w:drawing>
          <wp:inline distT="0" distB="0" distL="0" distR="0">
            <wp:extent cx="2604770" cy="2009775"/>
            <wp:effectExtent l="0" t="0" r="5080" b="9525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E78" w:rsidRDefault="00FB4980" w:rsidP="00022BC1">
      <w:pPr>
        <w:ind w:left="432"/>
        <w:rPr>
          <w:rFonts w:cs="Minion-Regular"/>
          <w:szCs w:val="24"/>
          <w:highlight w:val="green"/>
        </w:rPr>
      </w:pPr>
      <w:r w:rsidRPr="00FB4980">
        <w:rPr>
          <w:rFonts w:asciiTheme="minorHAnsi" w:eastAsiaTheme="minorEastAsia" w:hAnsiTheme="minorHAnsi" w:cs="TimesNewRomanPSMT"/>
          <w:szCs w:val="24"/>
        </w:rPr>
        <w:t>7 adults and 20 students; exact</w:t>
      </w:r>
    </w:p>
    <w:p w:rsidR="00464E78" w:rsidRDefault="00464E78" w:rsidP="00464E78">
      <w:pPr>
        <w:rPr>
          <w:rFonts w:cs="Minion-Regular"/>
          <w:szCs w:val="24"/>
          <w:highlight w:val="green"/>
        </w:rPr>
      </w:pPr>
    </w:p>
    <w:p w:rsidR="00464E78" w:rsidRDefault="00464E78" w:rsidP="00464E78">
      <w:pPr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Pr="00D407D3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="00FB4980">
        <w:rPr>
          <w:rFonts w:cs="Minion-Regular"/>
          <w:szCs w:val="24"/>
        </w:rPr>
        <w:t>First, graphing takes a long time</w:t>
      </w:r>
      <w:r w:rsidR="00022BC1">
        <w:rPr>
          <w:rFonts w:cs="Minion-Regular"/>
          <w:szCs w:val="24"/>
        </w:rPr>
        <w:t xml:space="preserve"> to do</w:t>
      </w:r>
      <w:r w:rsidR="00FB4980">
        <w:rPr>
          <w:rFonts w:cs="Minion-Regular"/>
          <w:szCs w:val="24"/>
        </w:rPr>
        <w:t>, even on a graphing calculator.  Second,</w:t>
      </w:r>
      <w:r w:rsidR="00301EF7">
        <w:rPr>
          <w:rFonts w:cs="Minion-Regular"/>
          <w:szCs w:val="24"/>
        </w:rPr>
        <w:t xml:space="preserve"> neat looking graphs are difficult to construct. Third,</w:t>
      </w:r>
      <w:r w:rsidR="00FB4980">
        <w:rPr>
          <w:rFonts w:cs="Minion-Regular"/>
          <w:szCs w:val="24"/>
        </w:rPr>
        <w:t xml:space="preserve"> the answers are often just approximate.</w:t>
      </w:r>
      <w:r w:rsidR="00ED4F7E">
        <w:rPr>
          <w:rFonts w:cs="Minion-Regular"/>
          <w:szCs w:val="24"/>
        </w:rPr>
        <w:t xml:space="preserve"> Finding the exact answer is difficult.</w:t>
      </w:r>
    </w:p>
    <w:p w:rsidR="00ED4F7E" w:rsidRDefault="00ED4F7E" w:rsidP="00464E78">
      <w:pPr>
        <w:ind w:left="432" w:hanging="432"/>
        <w:rPr>
          <w:rFonts w:cs="Minion-Regular"/>
          <w:szCs w:val="24"/>
        </w:rPr>
      </w:pPr>
    </w:p>
    <w:p w:rsidR="00ED4F7E" w:rsidRPr="00563C51" w:rsidRDefault="00ED4F7E" w:rsidP="00ED4F7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cs="Arial-BoldMT"/>
          <w:bCs/>
          <w:szCs w:val="24"/>
        </w:rPr>
        <w:t>7.</w:t>
      </w:r>
      <w:r>
        <w:rPr>
          <w:rFonts w:cs="Arial-BoldMT"/>
          <w:bCs/>
          <w:szCs w:val="24"/>
        </w:rPr>
        <w:tab/>
      </w:r>
      <w:r w:rsidRPr="00563C51">
        <w:rPr>
          <w:rFonts w:asciiTheme="minorHAnsi" w:hAnsiTheme="minorHAnsi" w:cs="TimesNewRomanPSMT"/>
          <w:szCs w:val="24"/>
        </w:rPr>
        <w:t>Variables may differ.</w:t>
      </w:r>
    </w:p>
    <w:p w:rsidR="00ED4F7E" w:rsidRDefault="00ED4F7E" w:rsidP="00ED4F7E">
      <w:pPr>
        <w:autoSpaceDE w:val="0"/>
        <w:autoSpaceDN w:val="0"/>
        <w:adjustRightInd w:val="0"/>
        <w:ind w:left="864" w:hanging="432"/>
        <w:rPr>
          <w:rFonts w:cs="Arial-BoldMT"/>
          <w:bCs/>
          <w:szCs w:val="24"/>
        </w:rPr>
      </w:pPr>
      <w:r w:rsidRPr="00563C51">
        <w:rPr>
          <w:rFonts w:asciiTheme="minorHAnsi" w:hAnsiTheme="minorHAnsi" w:cs="Arial-BoldMT"/>
          <w:bCs/>
          <w:szCs w:val="24"/>
        </w:rPr>
        <w:t xml:space="preserve">a) </w:t>
      </w:r>
      <w:r w:rsidRPr="00563C51">
        <w:rPr>
          <w:rFonts w:cs="Arial-BoldMT"/>
          <w:bCs/>
          <w:position w:val="-6"/>
          <w:szCs w:val="24"/>
        </w:rPr>
        <w:object w:dxaOrig="1920" w:dyaOrig="279">
          <v:shape id="_x0000_i1032" type="#_x0000_t75" style="width:96pt;height:14pt" o:ole="">
            <v:imagedata r:id="rId46" o:title=""/>
          </v:shape>
          <o:OLEObject Type="Embed" ProgID="Equation.DSMT4" ShapeID="_x0000_i1032" DrawAspect="Content" ObjectID="_1524994846" r:id="rId47"/>
        </w:object>
      </w:r>
      <w:r>
        <w:rPr>
          <w:rFonts w:cs="Arial-BoldMT"/>
          <w:bCs/>
          <w:szCs w:val="24"/>
        </w:rPr>
        <w:t xml:space="preserve"> and </w:t>
      </w:r>
      <w:r w:rsidRPr="00563C51">
        <w:rPr>
          <w:rFonts w:cs="Arial-BoldMT"/>
          <w:bCs/>
          <w:position w:val="-6"/>
          <w:szCs w:val="24"/>
        </w:rPr>
        <w:object w:dxaOrig="1219" w:dyaOrig="279">
          <v:shape id="_x0000_i1033" type="#_x0000_t75" style="width:61pt;height:14pt" o:ole="">
            <v:imagedata r:id="rId48" o:title=""/>
          </v:shape>
          <o:OLEObject Type="Embed" ProgID="Equation.DSMT4" ShapeID="_x0000_i1033" DrawAspect="Content" ObjectID="_1524994847" r:id="rId49"/>
        </w:object>
      </w:r>
    </w:p>
    <w:p w:rsidR="00ED4F7E" w:rsidRDefault="00ED4F7E" w:rsidP="00ED4F7E">
      <w:pPr>
        <w:autoSpaceDE w:val="0"/>
        <w:autoSpaceDN w:val="0"/>
        <w:adjustRightInd w:val="0"/>
        <w:ind w:left="432" w:hanging="432"/>
        <w:rPr>
          <w:rFonts w:cs="Arial-BoldMT"/>
          <w:bCs/>
          <w:szCs w:val="24"/>
        </w:rPr>
      </w:pPr>
    </w:p>
    <w:p w:rsidR="00ED4F7E" w:rsidRPr="00563C51" w:rsidRDefault="00ED4F7E" w:rsidP="00ED4F7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cs="Arial-BoldMT"/>
          <w:bCs/>
          <w:szCs w:val="24"/>
        </w:rPr>
        <w:t>8.</w:t>
      </w:r>
      <w:r>
        <w:rPr>
          <w:rFonts w:cs="Arial-BoldMT"/>
          <w:bCs/>
          <w:szCs w:val="24"/>
        </w:rPr>
        <w:tab/>
      </w:r>
      <w:r w:rsidRPr="00563C51">
        <w:rPr>
          <w:rFonts w:asciiTheme="minorHAnsi" w:hAnsiTheme="minorHAnsi" w:cs="Arial-BoldMT"/>
          <w:bCs/>
          <w:szCs w:val="24"/>
        </w:rPr>
        <w:t xml:space="preserve">a) </w:t>
      </w:r>
      <w:r w:rsidRPr="00563C51">
        <w:rPr>
          <w:rFonts w:asciiTheme="minorHAnsi" w:hAnsiTheme="minorHAnsi" w:cs="TimesNewRomanPSMT"/>
          <w:szCs w:val="24"/>
        </w:rPr>
        <w:t xml:space="preserve">iii;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x </w:t>
      </w:r>
      <w:r w:rsidRPr="00563C51">
        <w:rPr>
          <w:rFonts w:asciiTheme="minorHAnsi" w:hAnsiTheme="minorHAnsi" w:cs="TimesNewRomanPSMT"/>
          <w:szCs w:val="24"/>
        </w:rPr>
        <w:t xml:space="preserve">dollars represents the cost of a jacket and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563C51">
        <w:rPr>
          <w:rFonts w:asciiTheme="minorHAnsi" w:hAnsiTheme="minorHAnsi" w:cs="TimesNewRomanPSMT"/>
          <w:szCs w:val="24"/>
        </w:rPr>
        <w:t>dollars</w:t>
      </w:r>
      <w:r>
        <w:rPr>
          <w:rFonts w:cs="TimesNewRomanPSMT"/>
          <w:szCs w:val="24"/>
        </w:rPr>
        <w:t xml:space="preserve"> </w:t>
      </w:r>
      <w:r w:rsidRPr="00563C51">
        <w:rPr>
          <w:rFonts w:asciiTheme="minorHAnsi" w:hAnsiTheme="minorHAnsi" w:cs="TimesNewRomanPSMT"/>
          <w:szCs w:val="24"/>
        </w:rPr>
        <w:t>represents the cost of a sweater.</w:t>
      </w:r>
    </w:p>
    <w:p w:rsidR="00ED4F7E" w:rsidRPr="00563C51" w:rsidRDefault="00ED4F7E" w:rsidP="00ED4F7E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563C51">
        <w:rPr>
          <w:rFonts w:asciiTheme="minorHAnsi" w:hAnsiTheme="minorHAnsi" w:cs="Arial-BoldMT"/>
          <w:bCs/>
          <w:szCs w:val="24"/>
        </w:rPr>
        <w:t xml:space="preserve">b) </w:t>
      </w:r>
      <w:r w:rsidRPr="00563C51">
        <w:rPr>
          <w:rFonts w:asciiTheme="minorHAnsi" w:hAnsiTheme="minorHAnsi" w:cs="TimesNewRomanPSMT"/>
          <w:szCs w:val="24"/>
        </w:rPr>
        <w:t xml:space="preserve">i;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x </w:t>
      </w:r>
      <w:r w:rsidRPr="00563C51">
        <w:rPr>
          <w:rFonts w:asciiTheme="minorHAnsi" w:hAnsiTheme="minorHAnsi" w:cs="TimesNewRomanPSMT"/>
          <w:szCs w:val="24"/>
        </w:rPr>
        <w:t xml:space="preserve">represents the length in feet and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563C51">
        <w:rPr>
          <w:rFonts w:asciiTheme="minorHAnsi" w:hAnsiTheme="minorHAnsi" w:cs="TimesNewRomanPSMT"/>
          <w:szCs w:val="24"/>
        </w:rPr>
        <w:t>represents the</w:t>
      </w:r>
      <w:r>
        <w:rPr>
          <w:rFonts w:cs="TimesNewRomanPSMT"/>
          <w:szCs w:val="24"/>
        </w:rPr>
        <w:t xml:space="preserve"> </w:t>
      </w:r>
      <w:r w:rsidRPr="00563C51">
        <w:rPr>
          <w:rFonts w:asciiTheme="minorHAnsi" w:hAnsiTheme="minorHAnsi" w:cs="TimesNewRomanPSMT"/>
          <w:szCs w:val="24"/>
        </w:rPr>
        <w:t>width in feet.</w:t>
      </w:r>
    </w:p>
    <w:p w:rsidR="00ED4F7E" w:rsidRPr="00563C51" w:rsidRDefault="00ED4F7E" w:rsidP="00ED4F7E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563C51">
        <w:rPr>
          <w:rFonts w:asciiTheme="minorHAnsi" w:hAnsiTheme="minorHAnsi" w:cs="Arial-BoldMT"/>
          <w:bCs/>
          <w:szCs w:val="24"/>
        </w:rPr>
        <w:t xml:space="preserve">c) </w:t>
      </w:r>
      <w:r w:rsidRPr="00563C51">
        <w:rPr>
          <w:rFonts w:asciiTheme="minorHAnsi" w:hAnsiTheme="minorHAnsi" w:cs="TimesNewRomanPSMT"/>
          <w:szCs w:val="24"/>
        </w:rPr>
        <w:t xml:space="preserve">ii;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x </w:t>
      </w:r>
      <w:r w:rsidRPr="00563C51">
        <w:rPr>
          <w:rFonts w:asciiTheme="minorHAnsi" w:hAnsiTheme="minorHAnsi" w:cs="TimesNewRomanPSMT"/>
          <w:szCs w:val="24"/>
        </w:rPr>
        <w:t>represents the number of chapatti breads sold and</w:t>
      </w:r>
      <w:r>
        <w:rPr>
          <w:rFonts w:cs="TimesNewRomanPSMT"/>
          <w:szCs w:val="24"/>
        </w:rPr>
        <w:t xml:space="preserve">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563C51">
        <w:rPr>
          <w:rFonts w:asciiTheme="minorHAnsi" w:hAnsiTheme="minorHAnsi" w:cs="TimesNewRomanPSMT"/>
          <w:szCs w:val="24"/>
        </w:rPr>
        <w:t xml:space="preserve">represents the number of </w:t>
      </w:r>
      <w:proofErr w:type="spellStart"/>
      <w:r w:rsidRPr="00563C51">
        <w:rPr>
          <w:rFonts w:asciiTheme="minorHAnsi" w:hAnsiTheme="minorHAnsi" w:cs="TimesNewRomanPSMT"/>
          <w:szCs w:val="24"/>
        </w:rPr>
        <w:t>naan</w:t>
      </w:r>
      <w:proofErr w:type="spellEnd"/>
      <w:r w:rsidRPr="00563C51">
        <w:rPr>
          <w:rFonts w:asciiTheme="minorHAnsi" w:hAnsiTheme="minorHAnsi" w:cs="TimesNewRomanPSMT"/>
          <w:szCs w:val="24"/>
        </w:rPr>
        <w:t xml:space="preserve"> breads sold.</w:t>
      </w:r>
    </w:p>
    <w:p w:rsidR="00ED4F7E" w:rsidRDefault="00ED4F7E" w:rsidP="00ED4F7E">
      <w:pPr>
        <w:autoSpaceDE w:val="0"/>
        <w:autoSpaceDN w:val="0"/>
        <w:adjustRightInd w:val="0"/>
        <w:ind w:left="432" w:hanging="432"/>
        <w:rPr>
          <w:rFonts w:cs="Arial-BoldMT"/>
          <w:bCs/>
          <w:szCs w:val="24"/>
        </w:rPr>
      </w:pPr>
    </w:p>
    <w:p w:rsidR="00ED4F7E" w:rsidRPr="00563C51" w:rsidRDefault="00ED4F7E" w:rsidP="00ED4F7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cs="Arial-BoldMT"/>
          <w:bCs/>
          <w:szCs w:val="24"/>
        </w:rPr>
        <w:t>9.</w:t>
      </w:r>
      <w:r>
        <w:rPr>
          <w:rFonts w:cs="Arial-BoldMT"/>
          <w:bCs/>
          <w:szCs w:val="24"/>
        </w:rPr>
        <w:tab/>
      </w:r>
      <w:r w:rsidRPr="00563C51">
        <w:rPr>
          <w:rFonts w:asciiTheme="minorHAnsi" w:hAnsiTheme="minorHAnsi" w:cs="TimesNewRomanPSMT"/>
          <w:szCs w:val="24"/>
        </w:rPr>
        <w:t>Variables may differ.</w:t>
      </w:r>
    </w:p>
    <w:p w:rsidR="00ED4F7E" w:rsidRPr="00563C51" w:rsidRDefault="00ED4F7E" w:rsidP="00ED4F7E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563C51">
        <w:rPr>
          <w:rFonts w:asciiTheme="minorHAnsi" w:hAnsiTheme="minorHAnsi" w:cs="Arial-BoldMT"/>
          <w:bCs/>
          <w:szCs w:val="24"/>
        </w:rPr>
        <w:t xml:space="preserve">a) </w:t>
      </w:r>
      <w:r w:rsidRPr="00563C51">
        <w:rPr>
          <w:rFonts w:asciiTheme="minorHAnsi" w:hAnsiTheme="minorHAnsi" w:cs="TimesNewRomanPSMT"/>
          <w:szCs w:val="24"/>
        </w:rPr>
        <w:t>2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s </w:t>
      </w:r>
      <w:r w:rsidRPr="00563C51">
        <w:rPr>
          <w:rFonts w:asciiTheme="minorHAnsi" w:hAnsiTheme="minorHAnsi" w:cs="TimesNewRomanPSMT"/>
          <w:szCs w:val="24"/>
        </w:rPr>
        <w:t>+ 2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l </w:t>
      </w:r>
      <w:r w:rsidRPr="00563C51">
        <w:rPr>
          <w:rFonts w:asciiTheme="minorHAnsi" w:hAnsiTheme="minorHAnsi" w:cs="TimesNewRomanPSMT"/>
          <w:szCs w:val="24"/>
        </w:rPr>
        <w:t xml:space="preserve">= 20 and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s </w:t>
      </w:r>
      <w:r w:rsidRPr="00563C51">
        <w:rPr>
          <w:rFonts w:asciiTheme="minorHAnsi" w:hAnsiTheme="minorHAnsi" w:cs="TimesNewRomanPSMT"/>
          <w:szCs w:val="24"/>
        </w:rPr>
        <w:t>+ 3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l </w:t>
      </w:r>
      <w:r w:rsidRPr="00563C51">
        <w:rPr>
          <w:rFonts w:asciiTheme="minorHAnsi" w:hAnsiTheme="minorHAnsi" w:cs="TimesNewRomanPSMT"/>
          <w:szCs w:val="24"/>
        </w:rPr>
        <w:t>= 22</w:t>
      </w:r>
    </w:p>
    <w:p w:rsidR="00ED4F7E" w:rsidRDefault="00ED4F7E" w:rsidP="00ED4F7E">
      <w:pPr>
        <w:autoSpaceDE w:val="0"/>
        <w:autoSpaceDN w:val="0"/>
        <w:adjustRightInd w:val="0"/>
        <w:ind w:left="432" w:hanging="432"/>
        <w:rPr>
          <w:rFonts w:cs="Arial-BoldMT"/>
          <w:bCs/>
          <w:szCs w:val="24"/>
        </w:rPr>
      </w:pPr>
    </w:p>
    <w:p w:rsidR="00ED4F7E" w:rsidRPr="00563C51" w:rsidRDefault="00ED4F7E" w:rsidP="00ED4F7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cs="Arial-BoldMT"/>
          <w:bCs/>
          <w:szCs w:val="24"/>
        </w:rPr>
        <w:t>10.</w:t>
      </w:r>
      <w:r>
        <w:rPr>
          <w:rFonts w:cs="Arial-BoldMT"/>
          <w:bCs/>
          <w:szCs w:val="24"/>
        </w:rPr>
        <w:tab/>
      </w:r>
      <w:r w:rsidRPr="00563C51">
        <w:rPr>
          <w:rFonts w:asciiTheme="minorHAnsi" w:hAnsiTheme="minorHAnsi" w:cs="TimesNewRomanPSMT"/>
          <w:szCs w:val="24"/>
        </w:rPr>
        <w:t>Variables may differ.</w:t>
      </w:r>
    </w:p>
    <w:p w:rsidR="00ED4F7E" w:rsidRPr="00563C51" w:rsidRDefault="00ED4F7E" w:rsidP="00ED4F7E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  <w:highlight w:val="green"/>
        </w:rPr>
      </w:pPr>
      <w:r w:rsidRPr="00563C51">
        <w:rPr>
          <w:rFonts w:asciiTheme="minorHAnsi" w:hAnsiTheme="minorHAnsi" w:cs="Arial-BoldMT"/>
          <w:bCs/>
          <w:szCs w:val="24"/>
        </w:rPr>
        <w:t xml:space="preserve">a) </w:t>
      </w:r>
      <w:r w:rsidRPr="00563C51">
        <w:rPr>
          <w:rFonts w:asciiTheme="minorHAnsi" w:hAnsiTheme="minorHAnsi" w:cs="TimesNewRomanPSMT"/>
          <w:szCs w:val="24"/>
        </w:rPr>
        <w:t>2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l </w:t>
      </w:r>
      <w:r w:rsidRPr="00563C51">
        <w:rPr>
          <w:rFonts w:asciiTheme="minorHAnsi" w:hAnsiTheme="minorHAnsi" w:cs="TimesNewRomanPSMT"/>
          <w:szCs w:val="24"/>
        </w:rPr>
        <w:t xml:space="preserve">+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s </w:t>
      </w:r>
      <w:r w:rsidRPr="00563C51">
        <w:rPr>
          <w:rFonts w:asciiTheme="minorHAnsi" w:hAnsiTheme="minorHAnsi" w:cs="TimesNewRomanPSMT"/>
          <w:szCs w:val="24"/>
        </w:rPr>
        <w:t xml:space="preserve">= 24 and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l </w:t>
      </w:r>
      <w:r w:rsidRPr="00563C51">
        <w:rPr>
          <w:rFonts w:asciiTheme="minorHAnsi" w:hAnsiTheme="minorHAnsi" w:cs="TimesNewRomanPSMT"/>
          <w:szCs w:val="24"/>
        </w:rPr>
        <w:t xml:space="preserve">– </w:t>
      </w:r>
      <w:r w:rsidRPr="00563C51">
        <w:rPr>
          <w:rFonts w:asciiTheme="minorHAnsi" w:hAnsiTheme="minorHAnsi" w:cs="TimesNewRomanPS-ItalicMT"/>
          <w:i/>
          <w:iCs/>
          <w:szCs w:val="24"/>
        </w:rPr>
        <w:t xml:space="preserve">s </w:t>
      </w:r>
      <w:r w:rsidRPr="00563C51">
        <w:rPr>
          <w:rFonts w:asciiTheme="minorHAnsi" w:hAnsiTheme="minorHAnsi" w:cs="TimesNewRomanPSMT"/>
          <w:szCs w:val="24"/>
        </w:rPr>
        <w:t>= 6</w:t>
      </w:r>
    </w:p>
    <w:p w:rsidR="00ED4F7E" w:rsidRPr="00D407D3" w:rsidRDefault="00ED4F7E" w:rsidP="00464E78">
      <w:pPr>
        <w:ind w:left="432" w:hanging="432"/>
        <w:rPr>
          <w:rFonts w:cs="Minion-Regular"/>
          <w:szCs w:val="24"/>
        </w:rPr>
      </w:pPr>
    </w:p>
    <w:p w:rsidR="00464E78" w:rsidRDefault="00464E78" w:rsidP="00464E78">
      <w:pPr>
        <w:rPr>
          <w:rFonts w:cs="Minion-Regular"/>
          <w:szCs w:val="24"/>
          <w:highlight w:val="green"/>
        </w:rPr>
      </w:pPr>
    </w:p>
    <w:p w:rsidR="00490F4A" w:rsidRDefault="00490F4A" w:rsidP="00490F4A">
      <w:pPr>
        <w:ind w:left="432" w:hanging="432"/>
        <w:rPr>
          <w:rFonts w:cs="MeliorLTStd"/>
          <w:szCs w:val="24"/>
        </w:rPr>
      </w:pPr>
    </w:p>
    <w:p w:rsidR="00464E78" w:rsidRPr="008D0AF3" w:rsidRDefault="00464E78" w:rsidP="00490F4A">
      <w:pPr>
        <w:ind w:left="432" w:hanging="432"/>
        <w:rPr>
          <w:rFonts w:cs="MeliorLTStd"/>
          <w:szCs w:val="24"/>
        </w:rPr>
      </w:pPr>
    </w:p>
    <w:sectPr w:rsidR="00464E78" w:rsidRPr="008D0AF3" w:rsidSect="00A43DDB">
      <w:footerReference w:type="default" r:id="rId5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AE3" w:rsidRDefault="008D0AE3">
      <w:r>
        <w:separator/>
      </w:r>
    </w:p>
  </w:endnote>
  <w:endnote w:type="continuationSeparator" w:id="0">
    <w:p w:rsidR="008D0AE3" w:rsidRDefault="008D0A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A43DDB" w:rsidP="00A43DDB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B41DC7D" wp14:editId="68B480DF">
          <wp:extent cx="838200" cy="298450"/>
          <wp:effectExtent l="0" t="0" r="0" b="635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4101C3">
      <w:rPr>
        <w:rStyle w:val="PageNumber"/>
        <w:sz w:val="18"/>
      </w:rPr>
      <w:t>5</w:t>
    </w:r>
    <w:r w:rsidR="00464E78">
      <w:rPr>
        <w:rStyle w:val="PageNumber"/>
        <w:sz w:val="18"/>
      </w:rPr>
      <w:t>-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AE3" w:rsidRDefault="008D0AE3">
      <w:r>
        <w:separator/>
      </w:r>
    </w:p>
  </w:footnote>
  <w:footnote w:type="continuationSeparator" w:id="0">
    <w:p w:rsidR="008D0AE3" w:rsidRDefault="008D0A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BC1"/>
    <w:rsid w:val="00035818"/>
    <w:rsid w:val="00056EC7"/>
    <w:rsid w:val="00067161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B13D8"/>
    <w:rsid w:val="001F1714"/>
    <w:rsid w:val="001F6C83"/>
    <w:rsid w:val="0020536C"/>
    <w:rsid w:val="00233757"/>
    <w:rsid w:val="00235441"/>
    <w:rsid w:val="00236730"/>
    <w:rsid w:val="00240317"/>
    <w:rsid w:val="0024504F"/>
    <w:rsid w:val="00254306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01EF7"/>
    <w:rsid w:val="00311652"/>
    <w:rsid w:val="00327237"/>
    <w:rsid w:val="00356905"/>
    <w:rsid w:val="00357305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01C3"/>
    <w:rsid w:val="00413A58"/>
    <w:rsid w:val="00433497"/>
    <w:rsid w:val="00456C6F"/>
    <w:rsid w:val="00464E78"/>
    <w:rsid w:val="00472BB4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10A9"/>
    <w:rsid w:val="005C4325"/>
    <w:rsid w:val="005D07FD"/>
    <w:rsid w:val="005E2EAF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D55EE"/>
    <w:rsid w:val="006F2EA4"/>
    <w:rsid w:val="006F4DB3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614B"/>
    <w:rsid w:val="00826DE2"/>
    <w:rsid w:val="00835ADD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D0AE3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43DDB"/>
    <w:rsid w:val="00A56581"/>
    <w:rsid w:val="00A6044E"/>
    <w:rsid w:val="00A75909"/>
    <w:rsid w:val="00A8600B"/>
    <w:rsid w:val="00A909CF"/>
    <w:rsid w:val="00AC031C"/>
    <w:rsid w:val="00AC1805"/>
    <w:rsid w:val="00AC1DF3"/>
    <w:rsid w:val="00AC635E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D1809"/>
    <w:rsid w:val="00BE5E41"/>
    <w:rsid w:val="00C064C6"/>
    <w:rsid w:val="00C2493A"/>
    <w:rsid w:val="00C33A26"/>
    <w:rsid w:val="00C36820"/>
    <w:rsid w:val="00C41CCD"/>
    <w:rsid w:val="00C42050"/>
    <w:rsid w:val="00C4396A"/>
    <w:rsid w:val="00C45A83"/>
    <w:rsid w:val="00C63E0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14AB"/>
    <w:rsid w:val="00EA4CF4"/>
    <w:rsid w:val="00EA733F"/>
    <w:rsid w:val="00EB4641"/>
    <w:rsid w:val="00ED4654"/>
    <w:rsid w:val="00ED4F7E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66613"/>
    <w:rsid w:val="00F86C47"/>
    <w:rsid w:val="00F97885"/>
    <w:rsid w:val="00FB4882"/>
    <w:rsid w:val="00FB4980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47" Type="http://schemas.openxmlformats.org/officeDocument/2006/relationships/oleObject" Target="embeddings/oleObject16.bin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1.png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20.png"/><Relationship Id="rId48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8C8186-37A4-41E5-B3D1-0D7BCAED7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3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8:53:00Z</cp:lastPrinted>
  <dcterms:created xsi:type="dcterms:W3CDTF">2013-04-19T15:38:00Z</dcterms:created>
  <dcterms:modified xsi:type="dcterms:W3CDTF">2016-05-17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